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1B7D" w:rsidRDefault="00CD49FA" w:rsidP="00123697">
      <w:pPr>
        <w:tabs>
          <w:tab w:val="left" w:pos="2801"/>
        </w:tabs>
        <w:rPr>
          <w:rFonts w:ascii="Aljazeera" w:hAnsi="Aljazeera" w:cs="Aljazeera"/>
          <w:sz w:val="28"/>
          <w:szCs w:val="28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AE3E92C" wp14:editId="74752A27">
                <wp:simplePos x="0" y="0"/>
                <wp:positionH relativeFrom="column">
                  <wp:posOffset>1678806</wp:posOffset>
                </wp:positionH>
                <wp:positionV relativeFrom="paragraph">
                  <wp:posOffset>56515</wp:posOffset>
                </wp:positionV>
                <wp:extent cx="2675060" cy="467995"/>
                <wp:effectExtent l="0" t="0" r="11430" b="27305"/>
                <wp:wrapNone/>
                <wp:docPr id="13" name="Round Same Side Corner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2675060" cy="467995"/>
                        </a:xfrm>
                        <a:prstGeom prst="round2SameRect">
                          <a:avLst>
                            <a:gd name="adj1" fmla="val 35931"/>
                            <a:gd name="adj2" fmla="val 0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55BF9" w:rsidRPr="00D55BF9" w:rsidRDefault="00D55BF9" w:rsidP="00D55BF9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48"/>
                                <w:szCs w:val="48"/>
                                <w:rtl/>
                              </w:rPr>
                            </w:pP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48"/>
                                <w:szCs w:val="48"/>
                                <w:rtl/>
                              </w:rPr>
                              <w:t>الواجــب الـمنــزلي الأول</w:t>
                            </w:r>
                          </w:p>
                          <w:p w:rsidR="00390CEE" w:rsidRPr="00281D4F" w:rsidRDefault="00390CEE" w:rsidP="00390CEE">
                            <w:pPr>
                              <w:jc w:val="center"/>
                              <w:rPr>
                                <w:rFonts w:ascii="Shorooq_N1" w:hAnsi="Shorooq_N1" w:cs="Shorooq_N1"/>
                                <w:color w:val="0070C0"/>
                                <w:sz w:val="52"/>
                                <w:szCs w:val="52"/>
                                <w:rtl/>
                                <w14:textFill>
                                  <w14:gradFill>
                                    <w14:gsLst>
                                      <w14:gs w14:pos="0">
                                        <w14:srgbClr w14:val="0070C0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70C0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0C0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</w:pPr>
                          </w:p>
                          <w:p w:rsidR="00390CEE" w:rsidRPr="00281D4F" w:rsidRDefault="00390CEE" w:rsidP="00390CEE">
                            <w:pPr>
                              <w:jc w:val="center"/>
                              <w:rPr>
                                <w:rFonts w:ascii="Shorooq_N1" w:hAnsi="Shorooq_N1" w:cs="Shorooq_N1"/>
                                <w:color w:val="0070C0"/>
                                <w:sz w:val="52"/>
                                <w:szCs w:val="52"/>
                                <w:lang w:val="fr-FR" w:bidi="ar-DZ"/>
                                <w14:textFill>
                                  <w14:gradFill>
                                    <w14:gsLst>
                                      <w14:gs w14:pos="0">
                                        <w14:srgbClr w14:val="0070C0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70C0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0C0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</w:pPr>
                            <w:r w:rsidRPr="00281D4F">
                              <w:rPr>
                                <w:rFonts w:ascii="Shorooq_N1" w:hAnsi="Shorooq_N1" w:cs="Shorooq_N1"/>
                                <w:color w:val="0070C0"/>
                                <w:sz w:val="52"/>
                                <w:szCs w:val="52"/>
                                <w:rtl/>
                                <w:lang w:val="fr-FR" w:bidi="ar-MA"/>
                                <w14:textFill>
                                  <w14:gradFill>
                                    <w14:gsLst>
                                      <w14:gs w14:pos="0">
                                        <w14:srgbClr w14:val="0070C0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70C0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0C0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  <w:t xml:space="preserve"> </w:t>
                            </w:r>
                          </w:p>
                          <w:p w:rsidR="00390CEE" w:rsidRPr="00281D4F" w:rsidRDefault="00390CEE" w:rsidP="00390CEE">
                            <w:pPr>
                              <w:jc w:val="center"/>
                              <w:rPr>
                                <w:rFonts w:ascii="Shorooq_N1" w:hAnsi="Shorooq_N1" w:cs="Shorooq_N1"/>
                                <w:color w:val="0070C0"/>
                                <w14:textFill>
                                  <w14:gradFill>
                                    <w14:gsLst>
                                      <w14:gs w14:pos="0">
                                        <w14:srgbClr w14:val="0070C0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70C0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0C0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3600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und Same Side Corner Rectangle 13" o:spid="_x0000_s1026" style="position:absolute;left:0;text-align:left;margin-left:132.2pt;margin-top:4.45pt;width:210.65pt;height:36.85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75060,46799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" adj="-11796480,,5400" path="m168155,l2506905,v92869,,168155,75286,168155,168155l2675060,467995r,l,467995r,l,168155c,75286,75286,,168155,xe" filled="f" strokecolor="black [3213]" strokeweight=".5pt">
                <v:stroke joinstyle="miter"/>
                <v:formulas/>
                <v:path arrowok="t" o:connecttype="custom" o:connectlocs="168155,0;2506905,0;2675060,168155;2675060,467995;2675060,467995;0,467995;0,467995;0,168155;168155,0" o:connectangles="0,0,0,0,0,0,0,0,0" textboxrect="0,0,2675060,467995"/>
                <v:textbox inset="0,1mm,0,0">
                  <w:txbxContent>
                    <w:p w:rsidR="00D55BF9" w:rsidRPr="00D55BF9" w:rsidRDefault="00D55BF9" w:rsidP="00D55BF9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48"/>
                          <w:szCs w:val="48"/>
                          <w:rtl/>
                        </w:rPr>
                      </w:pP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48"/>
                          <w:szCs w:val="48"/>
                          <w:rtl/>
                        </w:rPr>
                        <w:t>الواجــب الـمنــزلي الأول</w:t>
                      </w:r>
                    </w:p>
                    <w:p w:rsidR="00390CEE" w:rsidRPr="00281D4F" w:rsidRDefault="00390CEE" w:rsidP="00390CEE">
                      <w:pPr>
                        <w:jc w:val="center"/>
                        <w:rPr>
                          <w:rFonts w:ascii="Shorooq_N1" w:hAnsi="Shorooq_N1" w:cs="Shorooq_N1"/>
                          <w:color w:val="0070C0"/>
                          <w:sz w:val="52"/>
                          <w:szCs w:val="52"/>
                          <w:rtl/>
                          <w14:textFill>
                            <w14:gradFill>
                              <w14:gsLst>
                                <w14:gs w14:pos="0">
                                  <w14:srgbClr w14:val="0070C0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70C0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0C0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</w:pPr>
                    </w:p>
                    <w:p w:rsidR="00390CEE" w:rsidRPr="00281D4F" w:rsidRDefault="00390CEE" w:rsidP="00390CEE">
                      <w:pPr>
                        <w:jc w:val="center"/>
                        <w:rPr>
                          <w:rFonts w:ascii="Shorooq_N1" w:hAnsi="Shorooq_N1" w:cs="Shorooq_N1"/>
                          <w:color w:val="0070C0"/>
                          <w:sz w:val="52"/>
                          <w:szCs w:val="52"/>
                          <w:lang w:val="fr-FR" w:bidi="ar-DZ"/>
                          <w14:textFill>
                            <w14:gradFill>
                              <w14:gsLst>
                                <w14:gs w14:pos="0">
                                  <w14:srgbClr w14:val="0070C0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70C0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0C0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</w:pPr>
                      <w:r w:rsidRPr="00281D4F">
                        <w:rPr>
                          <w:rFonts w:ascii="Shorooq_N1" w:hAnsi="Shorooq_N1" w:cs="Shorooq_N1"/>
                          <w:color w:val="0070C0"/>
                          <w:sz w:val="52"/>
                          <w:szCs w:val="52"/>
                          <w:rtl/>
                          <w:lang w:val="fr-FR" w:bidi="ar-MA"/>
                          <w14:textFill>
                            <w14:gradFill>
                              <w14:gsLst>
                                <w14:gs w14:pos="0">
                                  <w14:srgbClr w14:val="0070C0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70C0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0C0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  <w:t xml:space="preserve"> </w:t>
                      </w:r>
                    </w:p>
                    <w:p w:rsidR="00390CEE" w:rsidRPr="00281D4F" w:rsidRDefault="00390CEE" w:rsidP="00390CEE">
                      <w:pPr>
                        <w:jc w:val="center"/>
                        <w:rPr>
                          <w:rFonts w:ascii="Shorooq_N1" w:hAnsi="Shorooq_N1" w:cs="Shorooq_N1"/>
                          <w:color w:val="0070C0"/>
                          <w14:textFill>
                            <w14:gradFill>
                              <w14:gsLst>
                                <w14:gs w14:pos="0">
                                  <w14:srgbClr w14:val="0070C0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70C0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0C0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E7113" w:rsidRPr="00390CEE">
        <w:rPr>
          <w:rFonts w:ascii="Aljazeera" w:hAnsi="Aljazeera" w:cs="Aljazeera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DDF0CF5" wp14:editId="0100F756">
                <wp:simplePos x="0" y="0"/>
                <wp:positionH relativeFrom="column">
                  <wp:posOffset>-209550</wp:posOffset>
                </wp:positionH>
                <wp:positionV relativeFrom="paragraph">
                  <wp:posOffset>57785</wp:posOffset>
                </wp:positionV>
                <wp:extent cx="7055485" cy="468000"/>
                <wp:effectExtent l="0" t="0" r="12065" b="27305"/>
                <wp:wrapNone/>
                <wp:docPr id="16" name="Round Same Side Corner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468000"/>
                        </a:xfrm>
                        <a:prstGeom prst="round2SameRect">
                          <a:avLst>
                            <a:gd name="adj1" fmla="val 33708"/>
                            <a:gd name="adj2" fmla="val 0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1002">
                          <a:schemeClr val="dk1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90CEE" w:rsidRPr="00D55BF9" w:rsidRDefault="00390CEE" w:rsidP="00D55BF9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طة: بوسالم علي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12"/>
                                <w:szCs w:val="12"/>
                                <w:rtl/>
                                <w:lang w:bidi="ar-DZ"/>
                              </w:rPr>
                              <w:t>–</w:t>
                            </w:r>
                            <w:r w:rsidR="00D55BF9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متوسـة</w:t>
                            </w:r>
                            <w:r w:rsidR="001E7113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="00042B4D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042B4D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042B4D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042B4D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042B4D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  <w:t xml:space="preserve">       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</w:t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A4050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</w:t>
                            </w:r>
                            <w:r w:rsidR="00042B4D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E7113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</w:t>
                            </w:r>
                            <w:r w:rsidR="00CA4050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ـ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</w:t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ة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: ري</w:t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اضيــ</w:t>
                            </w:r>
                            <w:r w:rsidR="007F4400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ـ</w:t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ت</w:t>
                            </w:r>
                          </w:p>
                          <w:p w:rsidR="00390CEE" w:rsidRPr="00D55BF9" w:rsidRDefault="00390CEE" w:rsidP="00D55BF9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أستـاذ: عبد الوهـاب بوقندورة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281D4F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  <w:t xml:space="preserve">              </w:t>
                            </w:r>
                            <w:r w:rsidR="00CA4050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44"/>
                                <w:szCs w:val="4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ستـوى: ال</w:t>
                            </w:r>
                            <w:r w:rsidR="00CA4050"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رابعة</w:t>
                            </w:r>
                            <w:r w:rsidRPr="00D55BF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متوسط</w:t>
                            </w:r>
                          </w:p>
                          <w:p w:rsidR="00390CEE" w:rsidRPr="00D55BF9" w:rsidRDefault="00390CEE" w:rsidP="00D55BF9">
                            <w:pPr>
                              <w:rPr>
                                <w:rFonts w:ascii="Shorooq_N1" w:hAnsi="Shorooq_N1" w:cs="Shorooq_N1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bidi="ar-DZ"/>
                              </w:rPr>
                            </w:pPr>
                          </w:p>
                          <w:p w:rsidR="00390CEE" w:rsidRPr="00D55BF9" w:rsidRDefault="00390CEE" w:rsidP="00D55BF9">
                            <w:pPr>
                              <w:rPr>
                                <w:rFonts w:ascii="Shorooq_N1" w:hAnsi="Shorooq_N1" w:cs="Shorooq_N1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und Same Side Corner Rectangle 16" o:spid="_x0000_s1027" style="position:absolute;left:0;text-align:left;margin-left:-16.5pt;margin-top:4.55pt;width:555.55pt;height:36.85pt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55485,468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" adj="-11796480,,5400" path="m157753,l6897732,v87125,,157753,70628,157753,157753l7055485,468000r,l,468000r,l,157753c,70628,70628,,157753,xe" filled="f" strokecolor="black [3213]" strokeweight=".5pt">
                <v:stroke joinstyle="miter"/>
                <v:formulas/>
                <v:path arrowok="t" o:connecttype="custom" o:connectlocs="157753,0;6897732,0;7055485,157753;7055485,468000;7055485,468000;0,468000;0,468000;0,157753;157753,0" o:connectangles="0,0,0,0,0,0,0,0,0" textboxrect="0,0,7055485,468000"/>
                <v:textbox inset="0,0,0,0">
                  <w:txbxContent>
                    <w:p w:rsidR="00390CEE" w:rsidRPr="00D55BF9" w:rsidRDefault="00390CEE" w:rsidP="00D55BF9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rtl/>
                          <w:lang w:bidi="ar-DZ"/>
                        </w:rPr>
                      </w:pP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طة: بوسالم علي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12"/>
                          <w:szCs w:val="12"/>
                          <w:rtl/>
                          <w:lang w:bidi="ar-DZ"/>
                        </w:rPr>
                        <w:t>–</w:t>
                      </w:r>
                      <w:r w:rsidR="00D55BF9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متوسـة</w:t>
                      </w:r>
                      <w:r w:rsidR="001E7113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="00042B4D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042B4D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042B4D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042B4D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042B4D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  <w:t xml:space="preserve">       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</w:t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CA4050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</w:t>
                      </w:r>
                      <w:r w:rsidR="00042B4D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1E7113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</w:t>
                      </w:r>
                      <w:r w:rsidR="00CA4050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الـ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</w:t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ادة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: ري</w:t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ـاضيــ</w:t>
                      </w:r>
                      <w:r w:rsidR="007F4400">
                        <w:rPr>
                          <w:rFonts w:asciiTheme="majorBidi" w:hAnsiTheme="majorBidi" w:cstheme="majorBidi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ــ</w:t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ات</w:t>
                      </w:r>
                    </w:p>
                    <w:p w:rsidR="00390CEE" w:rsidRPr="00D55BF9" w:rsidRDefault="00390CEE" w:rsidP="00D55BF9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الأستـاذ: عبد الوهـاب بوقندورة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281D4F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  <w:t xml:space="preserve">              </w:t>
                      </w:r>
                      <w:r w:rsidR="00CA4050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44"/>
                          <w:szCs w:val="44"/>
                          <w:rtl/>
                          <w:lang w:bidi="ar-DZ"/>
                        </w:rPr>
                        <w:t xml:space="preserve">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المستـوى: ال</w:t>
                      </w:r>
                      <w:r w:rsidR="00CA4050"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رابعة</w:t>
                      </w:r>
                      <w:r w:rsidRPr="00D55BF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متوسط</w:t>
                      </w:r>
                    </w:p>
                    <w:p w:rsidR="00390CEE" w:rsidRPr="00D55BF9" w:rsidRDefault="00390CEE" w:rsidP="00D55BF9">
                      <w:pPr>
                        <w:rPr>
                          <w:rFonts w:ascii="Shorooq_N1" w:hAnsi="Shorooq_N1" w:cs="Shorooq_N1"/>
                          <w:b/>
                          <w:bCs/>
                          <w:color w:val="000000" w:themeColor="text1"/>
                          <w:sz w:val="36"/>
                          <w:szCs w:val="36"/>
                          <w:lang w:bidi="ar-DZ"/>
                        </w:rPr>
                      </w:pPr>
                    </w:p>
                    <w:p w:rsidR="00390CEE" w:rsidRPr="00D55BF9" w:rsidRDefault="00390CEE" w:rsidP="00D55BF9">
                      <w:pPr>
                        <w:rPr>
                          <w:rFonts w:ascii="Shorooq_N1" w:hAnsi="Shorooq_N1" w:cs="Shorooq_N1"/>
                          <w:b/>
                          <w:bCs/>
                          <w:color w:val="000000" w:themeColor="text1"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90CEE" w:rsidRPr="00390CEE">
        <w:rPr>
          <w:rFonts w:ascii="Aljazeera" w:hAnsi="Aljazeera" w:cs="Aljazeera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0464" behindDoc="1" locked="0" layoutInCell="1" allowOverlap="1" wp14:anchorId="1D1D5A0A" wp14:editId="0A13E32A">
                <wp:simplePos x="0" y="0"/>
                <wp:positionH relativeFrom="column">
                  <wp:posOffset>-209550</wp:posOffset>
                </wp:positionH>
                <wp:positionV relativeFrom="paragraph">
                  <wp:posOffset>57150</wp:posOffset>
                </wp:positionV>
                <wp:extent cx="7055485" cy="10191750"/>
                <wp:effectExtent l="0" t="0" r="12065" b="19050"/>
                <wp:wrapNone/>
                <wp:docPr id="18" name="Round Same Side Corner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101917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ound Same Side Corner Rectangle 1" o:spid="_x0000_s1026" style="position:absolute;margin-left:-16.5pt;margin-top:4.5pt;width:555.55pt;height:802.5pt;flip:y;z-index:-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" filled="f" strokecolor="black [3213]"/>
            </w:pict>
          </mc:Fallback>
        </mc:AlternateContent>
      </w:r>
      <w:r w:rsidR="00123697">
        <w:rPr>
          <w:rFonts w:ascii="Aljazeera" w:hAnsi="Aljazeera" w:cs="Aljazeera"/>
          <w:sz w:val="28"/>
          <w:szCs w:val="28"/>
          <w:rtl/>
        </w:rPr>
        <w:tab/>
      </w:r>
      <w:r w:rsidR="00123697">
        <w:rPr>
          <w:rFonts w:ascii="Aljazeera" w:hAnsi="Aljazeera" w:cs="Aljazeera" w:hint="cs"/>
          <w:sz w:val="28"/>
          <w:szCs w:val="28"/>
          <w:rtl/>
        </w:rPr>
        <w:tab/>
      </w:r>
    </w:p>
    <w:p w:rsidR="005200D3" w:rsidRPr="00C06422" w:rsidRDefault="005200D3" w:rsidP="00B72ED4">
      <w:pPr>
        <w:rPr>
          <w:rFonts w:ascii="Aljazeera" w:hAnsi="Aljazeera" w:cs="Aljazeera"/>
          <w:sz w:val="22"/>
          <w:szCs w:val="22"/>
          <w:u w:val="single"/>
          <w:lang w:bidi="ar-DZ"/>
        </w:rPr>
      </w:pPr>
    </w:p>
    <w:p w:rsidR="00C06422" w:rsidRPr="00C06422" w:rsidRDefault="00C06422" w:rsidP="00B72ED4">
      <w:pPr>
        <w:rPr>
          <w:rFonts w:ascii="Aljazeera" w:hAnsi="Aljazeera" w:cs="Aljazeera"/>
          <w:sz w:val="12"/>
          <w:szCs w:val="12"/>
          <w:u w:val="single"/>
          <w:rtl/>
          <w:lang w:bidi="ar-DZ"/>
        </w:rPr>
      </w:pPr>
    </w:p>
    <w:p w:rsidR="00CF2A0A" w:rsidRPr="002709D9" w:rsidRDefault="00CF2A0A" w:rsidP="00CB5BF1">
      <w:pPr>
        <w:spacing w:line="168" w:lineRule="auto"/>
        <w:rPr>
          <w:rFonts w:ascii="Shorooq_N1" w:hAnsi="Shorooq_N1" w:cs="Shorooq_N1"/>
          <w:sz w:val="10"/>
          <w:szCs w:val="10"/>
          <w:rtl/>
          <w:lang w:bidi="ar-DZ"/>
        </w:rPr>
      </w:pPr>
    </w:p>
    <w:p w:rsidR="00765208" w:rsidRPr="00D55BF9" w:rsidRDefault="008F00A3" w:rsidP="007F4400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shd w:val="clear" w:color="auto" w:fill="D9D9D9" w:themeFill="background1" w:themeFillShade="D9"/>
          <w:lang w:bidi="ar-DZ"/>
        </w:rPr>
      </w:pPr>
      <w:proofErr w:type="gramStart"/>
      <w:r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التمرين</w:t>
      </w:r>
      <w:proofErr w:type="gramEnd"/>
      <w:r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 xml:space="preserve"> الأول:</w:t>
      </w:r>
      <w:r w:rsidR="00B72ED4" w:rsidRPr="00D55BF9">
        <w:rPr>
          <w:rFonts w:asciiTheme="majorBidi" w:hAnsiTheme="majorBidi" w:cstheme="majorBidi"/>
          <w:b/>
          <w:bCs/>
          <w:sz w:val="28"/>
          <w:szCs w:val="28"/>
          <w:u w:val="single"/>
          <w:shd w:val="clear" w:color="auto" w:fill="D9D9D9" w:themeFill="background1" w:themeFillShade="D9"/>
          <w:rtl/>
          <w:lang w:bidi="ar-DZ"/>
        </w:rPr>
        <w:t xml:space="preserve"> </w:t>
      </w:r>
    </w:p>
    <w:p w:rsidR="00962F89" w:rsidRPr="00D55BF9" w:rsidRDefault="00DA3F9D" w:rsidP="00D55BF9">
      <w:pPr>
        <w:spacing w:line="276" w:lineRule="auto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لتكن الأعداد </w:t>
      </w:r>
      <w:r w:rsidRPr="00D55BF9">
        <w:rPr>
          <w:rFonts w:asciiTheme="majorBidi" w:hAnsiTheme="majorBidi" w:cstheme="majorBidi"/>
          <w:b/>
          <w:bCs/>
          <w:sz w:val="32"/>
          <w:szCs w:val="32"/>
          <w:lang w:bidi="ar-DZ"/>
        </w:rPr>
        <w:t>A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،</w:t>
      </w:r>
      <w:r w:rsidRPr="00D55BF9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proofErr w:type="gramStart"/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B 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و 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C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حيث</w:t>
      </w:r>
      <w:proofErr w:type="gramEnd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:  </w:t>
      </w:r>
    </w:p>
    <w:p w:rsidR="00DA3F9D" w:rsidRPr="00D55BF9" w:rsidRDefault="00CB5BF1" w:rsidP="00D55BF9">
      <w:pPr>
        <w:spacing w:line="276" w:lineRule="auto"/>
        <w:jc w:val="center"/>
        <w:rPr>
          <w:rFonts w:asciiTheme="majorBidi" w:hAnsiTheme="majorBidi" w:cstheme="majorBidi"/>
          <w:b/>
          <w:bCs/>
          <w:position w:val="-24"/>
          <w:sz w:val="32"/>
          <w:szCs w:val="32"/>
          <w:rtl/>
        </w:rPr>
      </w:pPr>
      <w:r w:rsidRPr="00D55BF9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7.5pt" o:ole="">
            <v:imagedata r:id="rId7" o:title=""/>
          </v:shape>
          <o:OLEObject Type="Embed" ProgID="Equation.DSMT4" ShapeID="_x0000_i1025" DrawAspect="Content" ObjectID="_1600526762" r:id="rId8"/>
        </w:object>
      </w:r>
      <w:r w:rsidR="00DA3F9D" w:rsidRPr="00D55BF9">
        <w:rPr>
          <w:rFonts w:asciiTheme="majorBidi" w:hAnsiTheme="majorBidi" w:cstheme="majorBidi"/>
          <w:b/>
          <w:bCs/>
          <w:position w:val="-24"/>
          <w:sz w:val="32"/>
          <w:szCs w:val="32"/>
          <w:rtl/>
        </w:rPr>
        <w:t xml:space="preserve">   </w:t>
      </w:r>
      <w:r w:rsidR="00962F89" w:rsidRPr="00D55BF9">
        <w:rPr>
          <w:rFonts w:asciiTheme="majorBidi" w:hAnsiTheme="majorBidi" w:cstheme="majorBidi"/>
          <w:b/>
          <w:bCs/>
          <w:position w:val="-24"/>
          <w:sz w:val="32"/>
          <w:szCs w:val="32"/>
          <w:rtl/>
        </w:rPr>
        <w:t xml:space="preserve">   </w:t>
      </w:r>
      <w:r w:rsidR="00DA3F9D" w:rsidRPr="00D55BF9">
        <w:rPr>
          <w:rFonts w:asciiTheme="majorBidi" w:hAnsiTheme="majorBidi" w:cstheme="majorBidi"/>
          <w:b/>
          <w:bCs/>
          <w:position w:val="-24"/>
          <w:sz w:val="32"/>
          <w:szCs w:val="32"/>
          <w:rtl/>
        </w:rPr>
        <w:t xml:space="preserve">  </w:t>
      </w:r>
      <w:r w:rsidR="00DA3F9D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؛     </w:t>
      </w:r>
      <w:r w:rsidRPr="00D55BF9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2439" w:dyaOrig="660">
          <v:shape id="_x0000_i1026" type="#_x0000_t75" style="width:147pt;height:42.75pt" o:ole="">
            <v:imagedata r:id="rId9" o:title=""/>
          </v:shape>
          <o:OLEObject Type="Embed" ProgID="Equation.DSMT4" ShapeID="_x0000_i1026" DrawAspect="Content" ObjectID="_1600526763" r:id="rId10"/>
        </w:object>
      </w:r>
      <w:r w:rsidR="00962F89" w:rsidRPr="00D55BF9">
        <w:rPr>
          <w:rFonts w:asciiTheme="majorBidi" w:hAnsiTheme="majorBidi" w:cstheme="majorBidi"/>
          <w:b/>
          <w:bCs/>
          <w:position w:val="-24"/>
          <w:sz w:val="32"/>
          <w:szCs w:val="32"/>
          <w:rtl/>
        </w:rPr>
        <w:t xml:space="preserve">      </w:t>
      </w:r>
      <w:r w:rsidR="00962F89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؛     </w:t>
      </w:r>
      <w:r w:rsidR="00977A99" w:rsidRPr="00D55BF9">
        <w:rPr>
          <w:rFonts w:asciiTheme="majorBidi" w:hAnsiTheme="majorBidi" w:cstheme="majorBidi"/>
          <w:b/>
          <w:bCs/>
          <w:position w:val="-6"/>
          <w:sz w:val="32"/>
          <w:szCs w:val="32"/>
        </w:rPr>
        <w:object w:dxaOrig="1140" w:dyaOrig="320">
          <v:shape id="_x0000_i1027" type="#_x0000_t75" style="width:1in;height:21.75pt" o:ole="">
            <v:imagedata r:id="rId11" o:title=""/>
          </v:shape>
          <o:OLEObject Type="Embed" ProgID="Equation.DSMT4" ShapeID="_x0000_i1027" DrawAspect="Content" ObjectID="_1600526764" r:id="rId12"/>
        </w:object>
      </w:r>
    </w:p>
    <w:p w:rsidR="00AF4BF4" w:rsidRPr="00D55BF9" w:rsidRDefault="00765208" w:rsidP="00D55BF9">
      <w:pPr>
        <w:pStyle w:val="Paragraphedeliste"/>
        <w:numPr>
          <w:ilvl w:val="0"/>
          <w:numId w:val="24"/>
        </w:numPr>
        <w:spacing w:line="276" w:lineRule="auto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اُحسب</w:t>
      </w:r>
      <w:r w:rsidR="00AF4BF4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ثم </w:t>
      </w:r>
      <w:proofErr w:type="gramStart"/>
      <w:r w:rsidR="00AF4BF4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اختزل</w:t>
      </w:r>
      <w:proofErr w:type="gramEnd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="00AF4BF4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ناتج 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لعدد </w:t>
      </w:r>
      <w:r w:rsidR="00AF4BF4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A</w:t>
      </w:r>
      <w:r w:rsidR="00AF4BF4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.</w:t>
      </w:r>
    </w:p>
    <w:p w:rsidR="00AF4BF4" w:rsidRPr="00D55BF9" w:rsidRDefault="00AF4BF4" w:rsidP="00D55BF9">
      <w:pPr>
        <w:pStyle w:val="Paragraphedeliste"/>
        <w:numPr>
          <w:ilvl w:val="0"/>
          <w:numId w:val="24"/>
        </w:numPr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ُكتب العدد 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B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كتابة علمية.</w:t>
      </w:r>
    </w:p>
    <w:p w:rsidR="004E3E28" w:rsidRDefault="004E3E28" w:rsidP="00D55BF9">
      <w:pPr>
        <w:pStyle w:val="Paragraphedeliste"/>
        <w:numPr>
          <w:ilvl w:val="0"/>
          <w:numId w:val="24"/>
        </w:numPr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proofErr w:type="gramStart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بين</w:t>
      </w:r>
      <w:proofErr w:type="gramEnd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أن العدد 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C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يقبل القسمة على العدد على</w:t>
      </w:r>
      <w:r w:rsidRPr="00D55BF9">
        <w:rPr>
          <w:rFonts w:asciiTheme="majorBidi" w:hAnsiTheme="majorBidi" w:cstheme="majorBidi"/>
          <w:b/>
          <w:bCs/>
          <w:position w:val="-4"/>
        </w:rPr>
        <w:object w:dxaOrig="279" w:dyaOrig="300">
          <v:shape id="_x0000_i1028" type="#_x0000_t75" style="width:15.75pt;height:18.75pt" o:ole="">
            <v:imagedata r:id="rId13" o:title=""/>
          </v:shape>
          <o:OLEObject Type="Embed" ProgID="Equation.DSMT4" ShapeID="_x0000_i1028" DrawAspect="Content" ObjectID="_1600526765" r:id="rId14"/>
        </w:objec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.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</w:p>
    <w:p w:rsidR="00D55BF9" w:rsidRPr="00D55BF9" w:rsidRDefault="00D55BF9" w:rsidP="00D55BF9">
      <w:pPr>
        <w:pStyle w:val="Paragraphedeliste"/>
        <w:spacing w:line="276" w:lineRule="auto"/>
        <w:ind w:left="360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</w:p>
    <w:p w:rsidR="00CA4050" w:rsidRPr="00D55BF9" w:rsidRDefault="000D7D35" w:rsidP="00D55BF9">
      <w:pPr>
        <w:rPr>
          <w:rFonts w:asciiTheme="majorBidi" w:hAnsiTheme="majorBidi" w:cstheme="majorBidi"/>
          <w:b/>
          <w:bCs/>
          <w:sz w:val="36"/>
          <w:szCs w:val="36"/>
          <w:u w:val="single"/>
          <w:shd w:val="clear" w:color="auto" w:fill="D9D9D9" w:themeFill="background1" w:themeFillShade="D9"/>
          <w:lang w:bidi="ar-DZ"/>
        </w:rPr>
      </w:pPr>
      <w:proofErr w:type="gramStart"/>
      <w:r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التمرين</w:t>
      </w:r>
      <w:proofErr w:type="gramEnd"/>
      <w:r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 xml:space="preserve"> ال</w:t>
      </w:r>
      <w:r w:rsidR="00A02C08"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ث</w:t>
      </w:r>
      <w:r w:rsidR="00CB5BF1"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ـ</w:t>
      </w:r>
      <w:r w:rsidR="00A02C08"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اني</w:t>
      </w:r>
      <w:r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:</w:t>
      </w:r>
      <w:r w:rsidRPr="00D55BF9">
        <w:rPr>
          <w:rFonts w:asciiTheme="majorBidi" w:hAnsiTheme="majorBidi" w:cstheme="majorBidi"/>
          <w:b/>
          <w:bCs/>
          <w:sz w:val="36"/>
          <w:szCs w:val="36"/>
          <w:u w:val="single"/>
          <w:shd w:val="clear" w:color="auto" w:fill="D9D9D9" w:themeFill="background1" w:themeFillShade="D9"/>
          <w:rtl/>
          <w:lang w:bidi="ar-DZ"/>
        </w:rPr>
        <w:t xml:space="preserve"> </w:t>
      </w:r>
    </w:p>
    <w:p w:rsidR="00CA4050" w:rsidRPr="00D55BF9" w:rsidRDefault="00CA4050" w:rsidP="00D55BF9">
      <w:pPr>
        <w:spacing w:line="276" w:lineRule="auto"/>
        <w:rPr>
          <w:rFonts w:asciiTheme="majorBidi" w:hAnsiTheme="majorBidi" w:cstheme="majorBidi"/>
          <w:b/>
          <w:bCs/>
          <w:position w:val="-24"/>
          <w:sz w:val="32"/>
          <w:szCs w:val="32"/>
          <w:rtl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ليكن </w:t>
      </w:r>
      <w:proofErr w:type="gramStart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عددين </w:t>
      </w:r>
      <w:r w:rsidR="007F777F" w:rsidRPr="00D55BF9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DA3F9D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E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 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و</w:t>
      </w:r>
      <w:proofErr w:type="gramEnd"/>
      <w:r w:rsidR="007F777F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="007F777F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="00DA3F9D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F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حيث : </w:t>
      </w:r>
      <w:r w:rsidR="007F777F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   </w:t>
      </w:r>
      <w:r w:rsidR="00C06422" w:rsidRPr="00D55BF9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740" w:dyaOrig="620">
          <v:shape id="_x0000_i1029" type="#_x0000_t75" style="width:40.5pt;height:34.5pt" o:ole="">
            <v:imagedata r:id="rId15" o:title=""/>
          </v:shape>
          <o:OLEObject Type="Embed" ProgID="Equation.DSMT4" ShapeID="_x0000_i1029" DrawAspect="Content" ObjectID="_1600526766" r:id="rId16"/>
        </w:object>
      </w:r>
      <w:r w:rsidR="00205DEC" w:rsidRPr="00D55BF9">
        <w:rPr>
          <w:rFonts w:asciiTheme="majorBidi" w:hAnsiTheme="majorBidi" w:cstheme="majorBidi"/>
          <w:b/>
          <w:bCs/>
          <w:position w:val="-24"/>
          <w:sz w:val="32"/>
          <w:szCs w:val="32"/>
          <w:rtl/>
        </w:rPr>
        <w:t xml:space="preserve">     </w:t>
      </w:r>
      <w:r w:rsidR="007F777F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؛</w:t>
      </w:r>
      <w:r w:rsidR="00205DEC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   </w:t>
      </w:r>
      <w:r w:rsidR="00AC44E4" w:rsidRPr="00D55BF9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980" w:dyaOrig="620">
          <v:shape id="_x0000_i1030" type="#_x0000_t75" style="width:58.5pt;height:40.5pt" o:ole="">
            <v:imagedata r:id="rId17" o:title=""/>
          </v:shape>
          <o:OLEObject Type="Embed" ProgID="Equation.DSMT4" ShapeID="_x0000_i1030" DrawAspect="Content" ObjectID="_1600526767" r:id="rId18"/>
        </w:object>
      </w:r>
    </w:p>
    <w:p w:rsidR="007F777F" w:rsidRPr="00D55BF9" w:rsidRDefault="00C17916" w:rsidP="00D55BF9">
      <w:pPr>
        <w:pStyle w:val="Paragraphedeliste"/>
        <w:numPr>
          <w:ilvl w:val="0"/>
          <w:numId w:val="23"/>
        </w:numPr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شرح لماذا </w:t>
      </w:r>
      <w:proofErr w:type="gramStart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لكسر 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="00DA3F9D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E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غير</w:t>
      </w:r>
      <w:proofErr w:type="gramEnd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قابل </w:t>
      </w:r>
      <w:r w:rsidR="00162791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للاختزال</w:t>
      </w:r>
      <w:r w:rsidR="000D7D35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.</w:t>
      </w:r>
    </w:p>
    <w:p w:rsidR="00162791" w:rsidRPr="00D55BF9" w:rsidRDefault="00162791" w:rsidP="00D55BF9">
      <w:pPr>
        <w:pStyle w:val="Paragraphedeliste"/>
        <w:numPr>
          <w:ilvl w:val="0"/>
          <w:numId w:val="23"/>
        </w:numPr>
        <w:spacing w:line="276" w:lineRule="auto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ُكتب الكسر </w:t>
      </w:r>
      <w:r w:rsidR="00DA3F9D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F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proofErr w:type="gramStart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على</w:t>
      </w:r>
      <w:proofErr w:type="gramEnd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شكل كسر غير قابل للاختزال.  </w:t>
      </w:r>
    </w:p>
    <w:p w:rsidR="00162791" w:rsidRPr="007F4400" w:rsidRDefault="00162791" w:rsidP="00D55BF9">
      <w:pPr>
        <w:pStyle w:val="Paragraphedeliste"/>
        <w:numPr>
          <w:ilvl w:val="0"/>
          <w:numId w:val="23"/>
        </w:numPr>
        <w:spacing w:line="276" w:lineRule="auto"/>
        <w:rPr>
          <w:rFonts w:asciiTheme="majorBidi" w:hAnsiTheme="majorBidi" w:cstheme="majorBidi"/>
          <w:b/>
          <w:bCs/>
          <w:sz w:val="32"/>
          <w:szCs w:val="32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بين</w:t>
      </w:r>
      <w:r w:rsidR="0030456E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مع ذكر مراحل الحساب،</w:t>
      </w:r>
      <w:r w:rsidR="00D71AEB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أن </w:t>
      </w:r>
      <w:proofErr w:type="gramStart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لعدد </w:t>
      </w:r>
      <w:r w:rsidR="000D7D35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="00977A99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F</w:t>
      </w:r>
      <w:r w:rsidR="000D7D35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-</w:t>
      </w:r>
      <w:r w:rsidR="00977A99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E</w:t>
      </w:r>
      <w:proofErr w:type="gramEnd"/>
      <w:r w:rsidR="000D7D35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عدد طبيعي. </w:t>
      </w:r>
    </w:p>
    <w:p w:rsidR="007F4400" w:rsidRPr="00D55BF9" w:rsidRDefault="007F4400" w:rsidP="007F4400">
      <w:pPr>
        <w:pStyle w:val="Paragraphedeliste"/>
        <w:spacing w:line="276" w:lineRule="auto"/>
        <w:ind w:left="360"/>
        <w:rPr>
          <w:rFonts w:asciiTheme="majorBidi" w:hAnsiTheme="majorBidi" w:cstheme="majorBidi"/>
          <w:b/>
          <w:bCs/>
          <w:sz w:val="32"/>
          <w:szCs w:val="32"/>
        </w:rPr>
      </w:pPr>
    </w:p>
    <w:p w:rsidR="001A2931" w:rsidRPr="00D55BF9" w:rsidRDefault="003152DC" w:rsidP="007F4400">
      <w:pPr>
        <w:spacing w:line="360" w:lineRule="auto"/>
        <w:rPr>
          <w:rFonts w:asciiTheme="majorBidi" w:hAnsiTheme="majorBidi" w:cstheme="majorBidi"/>
          <w:b/>
          <w:bCs/>
          <w:sz w:val="32"/>
          <w:szCs w:val="32"/>
          <w:u w:val="single"/>
          <w:shd w:val="clear" w:color="auto" w:fill="D9D9D9" w:themeFill="background1" w:themeFillShade="D9"/>
          <w:rtl/>
          <w:lang w:bidi="ar-DZ"/>
        </w:rPr>
      </w:pPr>
      <w:r w:rsidRPr="00D55BF9">
        <w:rPr>
          <w:rFonts w:asciiTheme="majorBidi" w:hAnsiTheme="majorBidi" w:cstheme="majorBidi"/>
          <w:b/>
          <w:bCs/>
          <w:noProof/>
          <w:u w:val="single"/>
          <w:lang w:val="fr-FR" w:eastAsia="fr-FR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0AA99B46" wp14:editId="27B6721F">
                <wp:simplePos x="0" y="0"/>
                <wp:positionH relativeFrom="column">
                  <wp:posOffset>-89508</wp:posOffset>
                </wp:positionH>
                <wp:positionV relativeFrom="paragraph">
                  <wp:posOffset>145733</wp:posOffset>
                </wp:positionV>
                <wp:extent cx="3541170" cy="1786890"/>
                <wp:effectExtent l="0" t="0" r="2540" b="3810"/>
                <wp:wrapNone/>
                <wp:docPr id="21" name="Groupe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1170" cy="1786890"/>
                          <a:chOff x="0" y="168355"/>
                          <a:chExt cx="3541397" cy="1787095"/>
                        </a:xfrm>
                      </wpg:grpSpPr>
                      <wps:wsp>
                        <wps:cNvPr id="22" name="Zone de texte 22"/>
                        <wps:cNvSpPr txBox="1"/>
                        <wps:spPr>
                          <a:xfrm>
                            <a:off x="1730649" y="705266"/>
                            <a:ext cx="278296" cy="3478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152DC" w:rsidRPr="007F4400" w:rsidRDefault="003152DC" w:rsidP="003152DC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30"/>
                                  <w:szCs w:val="30"/>
                                </w:rPr>
                              </w:pPr>
                              <w:r w:rsidRPr="007F440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30"/>
                                  <w:szCs w:val="3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4" name="Groupe 24"/>
                        <wpg:cNvGrpSpPr/>
                        <wpg:grpSpPr>
                          <a:xfrm>
                            <a:off x="0" y="168355"/>
                            <a:ext cx="3541397" cy="1787095"/>
                            <a:chOff x="0" y="168355"/>
                            <a:chExt cx="3541397" cy="1787095"/>
                          </a:xfrm>
                        </wpg:grpSpPr>
                        <wpg:grpSp>
                          <wpg:cNvPr id="25" name="Groupe 25"/>
                          <wpg:cNvGrpSpPr/>
                          <wpg:grpSpPr>
                            <a:xfrm>
                              <a:off x="0" y="250001"/>
                              <a:ext cx="3456581" cy="1584487"/>
                              <a:chOff x="0" y="-8417"/>
                              <a:chExt cx="3456581" cy="1584487"/>
                            </a:xfrm>
                          </wpg:grpSpPr>
                          <wps:wsp>
                            <wps:cNvPr id="26" name="Forme libre 26"/>
                            <wps:cNvSpPr/>
                            <wps:spPr>
                              <a:xfrm rot="4679803">
                                <a:off x="1379463" y="-926194"/>
                                <a:ext cx="711340" cy="3442897"/>
                              </a:xfrm>
                              <a:custGeom>
                                <a:avLst/>
                                <a:gdLst>
                                  <a:gd name="connsiteX0" fmla="*/ 0 w 447261"/>
                                  <a:gd name="connsiteY0" fmla="*/ 0 h 1898374"/>
                                  <a:gd name="connsiteX1" fmla="*/ 188844 w 447261"/>
                                  <a:gd name="connsiteY1" fmla="*/ 536713 h 1898374"/>
                                  <a:gd name="connsiteX2" fmla="*/ 228600 w 447261"/>
                                  <a:gd name="connsiteY2" fmla="*/ 1013792 h 1898374"/>
                                  <a:gd name="connsiteX3" fmla="*/ 387626 w 447261"/>
                                  <a:gd name="connsiteY3" fmla="*/ 1570383 h 1898374"/>
                                  <a:gd name="connsiteX4" fmla="*/ 447261 w 447261"/>
                                  <a:gd name="connsiteY4" fmla="*/ 1898374 h 189837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447261" h="1898374">
                                    <a:moveTo>
                                      <a:pt x="0" y="0"/>
                                    </a:moveTo>
                                    <a:cubicBezTo>
                                      <a:pt x="75372" y="183874"/>
                                      <a:pt x="150744" y="367748"/>
                                      <a:pt x="188844" y="536713"/>
                                    </a:cubicBezTo>
                                    <a:cubicBezTo>
                                      <a:pt x="226944" y="705678"/>
                                      <a:pt x="195470" y="841514"/>
                                      <a:pt x="228600" y="1013792"/>
                                    </a:cubicBezTo>
                                    <a:cubicBezTo>
                                      <a:pt x="261730" y="1186070"/>
                                      <a:pt x="351183" y="1422953"/>
                                      <a:pt x="387626" y="1570383"/>
                                    </a:cubicBezTo>
                                    <a:cubicBezTo>
                                      <a:pt x="424070" y="1717813"/>
                                      <a:pt x="394252" y="1833770"/>
                                      <a:pt x="447261" y="1898374"/>
                                    </a:cubicBezTo>
                                  </a:path>
                                </a:pathLst>
                              </a:cu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7" name="Groupe 27"/>
                            <wpg:cNvGrpSpPr/>
                            <wpg:grpSpPr>
                              <a:xfrm>
                                <a:off x="0" y="-8417"/>
                                <a:ext cx="3450231" cy="1584487"/>
                                <a:chOff x="0" y="-8417"/>
                                <a:chExt cx="3450231" cy="1584487"/>
                              </a:xfrm>
                            </wpg:grpSpPr>
                            <wps:wsp>
                              <wps:cNvPr id="28" name="Forme libre 28"/>
                              <wps:cNvSpPr/>
                              <wps:spPr>
                                <a:xfrm rot="21370025" flipH="1" flipV="1">
                                  <a:off x="89148" y="91980"/>
                                  <a:ext cx="3361083" cy="1384355"/>
                                </a:xfrm>
                                <a:custGeom>
                                  <a:avLst/>
                                  <a:gdLst>
                                    <a:gd name="connsiteX0" fmla="*/ 0 w 3747052"/>
                                    <a:gd name="connsiteY0" fmla="*/ 0 h 1441174"/>
                                    <a:gd name="connsiteX1" fmla="*/ 546652 w 3747052"/>
                                    <a:gd name="connsiteY1" fmla="*/ 208721 h 1441174"/>
                                    <a:gd name="connsiteX2" fmla="*/ 944217 w 3747052"/>
                                    <a:gd name="connsiteY2" fmla="*/ 447261 h 1441174"/>
                                    <a:gd name="connsiteX3" fmla="*/ 1639956 w 3747052"/>
                                    <a:gd name="connsiteY3" fmla="*/ 715617 h 1441174"/>
                                    <a:gd name="connsiteX4" fmla="*/ 2534478 w 3747052"/>
                                    <a:gd name="connsiteY4" fmla="*/ 1063487 h 1441174"/>
                                    <a:gd name="connsiteX5" fmla="*/ 3210339 w 3747052"/>
                                    <a:gd name="connsiteY5" fmla="*/ 1252330 h 1441174"/>
                                    <a:gd name="connsiteX6" fmla="*/ 3747052 w 3747052"/>
                                    <a:gd name="connsiteY6" fmla="*/ 1441174 h 144117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</a:cxnLst>
                                  <a:rect l="l" t="t" r="r" b="b"/>
                                  <a:pathLst>
                                    <a:path w="3747052" h="1441174">
                                      <a:moveTo>
                                        <a:pt x="0" y="0"/>
                                      </a:moveTo>
                                      <a:cubicBezTo>
                                        <a:pt x="194641" y="67089"/>
                                        <a:pt x="389283" y="134178"/>
                                        <a:pt x="546652" y="208721"/>
                                      </a:cubicBezTo>
                                      <a:cubicBezTo>
                                        <a:pt x="704021" y="283264"/>
                                        <a:pt x="762000" y="362778"/>
                                        <a:pt x="944217" y="447261"/>
                                      </a:cubicBezTo>
                                      <a:cubicBezTo>
                                        <a:pt x="1126434" y="531744"/>
                                        <a:pt x="1639956" y="715617"/>
                                        <a:pt x="1639956" y="715617"/>
                                      </a:cubicBezTo>
                                      <a:cubicBezTo>
                                        <a:pt x="1905000" y="818321"/>
                                        <a:pt x="2272747" y="974035"/>
                                        <a:pt x="2534478" y="1063487"/>
                                      </a:cubicBezTo>
                                      <a:cubicBezTo>
                                        <a:pt x="2796209" y="1152939"/>
                                        <a:pt x="3008243" y="1189382"/>
                                        <a:pt x="3210339" y="1252330"/>
                                      </a:cubicBezTo>
                                      <a:cubicBezTo>
                                        <a:pt x="3412435" y="1315278"/>
                                        <a:pt x="3609561" y="1401418"/>
                                        <a:pt x="3747052" y="1441174"/>
                                      </a:cubicBezTo>
                                    </a:path>
                                  </a:pathLst>
                                </a:cu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Forme libre 30"/>
                              <wps:cNvSpPr/>
                              <wps:spPr>
                                <a:xfrm rot="479615">
                                  <a:off x="447260" y="119270"/>
                                  <a:ext cx="525145" cy="1355090"/>
                                </a:xfrm>
                                <a:custGeom>
                                  <a:avLst/>
                                  <a:gdLst>
                                    <a:gd name="connsiteX0" fmla="*/ 0 w 626165"/>
                                    <a:gd name="connsiteY0" fmla="*/ 0 h 1490869"/>
                                    <a:gd name="connsiteX1" fmla="*/ 218661 w 626165"/>
                                    <a:gd name="connsiteY1" fmla="*/ 506895 h 1490869"/>
                                    <a:gd name="connsiteX2" fmla="*/ 357809 w 626165"/>
                                    <a:gd name="connsiteY2" fmla="*/ 884582 h 1490869"/>
                                    <a:gd name="connsiteX3" fmla="*/ 576470 w 626165"/>
                                    <a:gd name="connsiteY3" fmla="*/ 1292086 h 1490869"/>
                                    <a:gd name="connsiteX4" fmla="*/ 626165 w 626165"/>
                                    <a:gd name="connsiteY4" fmla="*/ 1490869 h 149086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626165" h="1490869">
                                      <a:moveTo>
                                        <a:pt x="0" y="0"/>
                                      </a:moveTo>
                                      <a:cubicBezTo>
                                        <a:pt x="79513" y="179732"/>
                                        <a:pt x="159026" y="359465"/>
                                        <a:pt x="218661" y="506895"/>
                                      </a:cubicBezTo>
                                      <a:cubicBezTo>
                                        <a:pt x="278296" y="654325"/>
                                        <a:pt x="298174" y="753717"/>
                                        <a:pt x="357809" y="884582"/>
                                      </a:cubicBezTo>
                                      <a:cubicBezTo>
                                        <a:pt x="417444" y="1015447"/>
                                        <a:pt x="531744" y="1191038"/>
                                        <a:pt x="576470" y="1292086"/>
                                      </a:cubicBezTo>
                                      <a:cubicBezTo>
                                        <a:pt x="621196" y="1393134"/>
                                        <a:pt x="614569" y="1457738"/>
                                        <a:pt x="626165" y="1490869"/>
                                      </a:cubicBezTo>
                                    </a:path>
                                  </a:pathLst>
                                </a:cu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Forme libre 31"/>
                              <wps:cNvSpPr/>
                              <wps:spPr>
                                <a:xfrm rot="649025">
                                  <a:off x="0" y="0"/>
                                  <a:ext cx="657225" cy="1576070"/>
                                </a:xfrm>
                                <a:custGeom>
                                  <a:avLst/>
                                  <a:gdLst>
                                    <a:gd name="connsiteX0" fmla="*/ 0 w 715617"/>
                                    <a:gd name="connsiteY0" fmla="*/ 0 h 1709530"/>
                                    <a:gd name="connsiteX1" fmla="*/ 298174 w 715617"/>
                                    <a:gd name="connsiteY1" fmla="*/ 646043 h 1709530"/>
                                    <a:gd name="connsiteX2" fmla="*/ 457200 w 715617"/>
                                    <a:gd name="connsiteY2" fmla="*/ 1133061 h 1709530"/>
                                    <a:gd name="connsiteX3" fmla="*/ 715617 w 715617"/>
                                    <a:gd name="connsiteY3" fmla="*/ 1709530 h 170953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715617" h="1709530">
                                      <a:moveTo>
                                        <a:pt x="0" y="0"/>
                                      </a:moveTo>
                                      <a:cubicBezTo>
                                        <a:pt x="110987" y="228600"/>
                                        <a:pt x="221974" y="457200"/>
                                        <a:pt x="298174" y="646043"/>
                                      </a:cubicBezTo>
                                      <a:cubicBezTo>
                                        <a:pt x="374374" y="834887"/>
                                        <a:pt x="387626" y="955813"/>
                                        <a:pt x="457200" y="1133061"/>
                                      </a:cubicBezTo>
                                      <a:cubicBezTo>
                                        <a:pt x="526774" y="1310309"/>
                                        <a:pt x="670891" y="1618421"/>
                                        <a:pt x="715617" y="1709530"/>
                                      </a:cubicBezTo>
                                    </a:path>
                                  </a:pathLst>
                                </a:cu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Forme libre 32"/>
                              <wps:cNvSpPr/>
                              <wps:spPr>
                                <a:xfrm rot="11404903">
                                  <a:off x="2868480" y="-8417"/>
                                  <a:ext cx="577146" cy="1459146"/>
                                </a:xfrm>
                                <a:custGeom>
                                  <a:avLst/>
                                  <a:gdLst>
                                    <a:gd name="connsiteX0" fmla="*/ 0 w 626165"/>
                                    <a:gd name="connsiteY0" fmla="*/ 0 h 1490869"/>
                                    <a:gd name="connsiteX1" fmla="*/ 218661 w 626165"/>
                                    <a:gd name="connsiteY1" fmla="*/ 506895 h 1490869"/>
                                    <a:gd name="connsiteX2" fmla="*/ 357809 w 626165"/>
                                    <a:gd name="connsiteY2" fmla="*/ 884582 h 1490869"/>
                                    <a:gd name="connsiteX3" fmla="*/ 576470 w 626165"/>
                                    <a:gd name="connsiteY3" fmla="*/ 1292086 h 1490869"/>
                                    <a:gd name="connsiteX4" fmla="*/ 626165 w 626165"/>
                                    <a:gd name="connsiteY4" fmla="*/ 1490869 h 149086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626165" h="1490869">
                                      <a:moveTo>
                                        <a:pt x="0" y="0"/>
                                      </a:moveTo>
                                      <a:cubicBezTo>
                                        <a:pt x="79513" y="179732"/>
                                        <a:pt x="159026" y="359465"/>
                                        <a:pt x="218661" y="506895"/>
                                      </a:cubicBezTo>
                                      <a:cubicBezTo>
                                        <a:pt x="278296" y="654325"/>
                                        <a:pt x="298174" y="753717"/>
                                        <a:pt x="357809" y="884582"/>
                                      </a:cubicBezTo>
                                      <a:cubicBezTo>
                                        <a:pt x="417444" y="1015447"/>
                                        <a:pt x="531744" y="1191038"/>
                                        <a:pt x="576470" y="1292086"/>
                                      </a:cubicBezTo>
                                      <a:cubicBezTo>
                                        <a:pt x="621196" y="1393134"/>
                                        <a:pt x="614569" y="1457738"/>
                                        <a:pt x="626165" y="1490869"/>
                                      </a:cubicBezTo>
                                    </a:path>
                                  </a:pathLst>
                                </a:cu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3" name="Zone de texte 33"/>
                          <wps:cNvSpPr txBox="1"/>
                          <wps:spPr>
                            <a:xfrm>
                              <a:off x="38515" y="457200"/>
                              <a:ext cx="278130" cy="3473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152DC" w:rsidRPr="007F4400" w:rsidRDefault="003152DC" w:rsidP="003152DC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</w:pPr>
                                <w:r w:rsidRPr="007F4400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" name="Zone de texte 34"/>
                          <wps:cNvSpPr txBox="1"/>
                          <wps:spPr>
                            <a:xfrm>
                              <a:off x="569817" y="364078"/>
                              <a:ext cx="278130" cy="3473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152DC" w:rsidRPr="007F4400" w:rsidRDefault="003152DC" w:rsidP="003152DC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</w:pPr>
                                <w:r w:rsidRPr="007F4400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Zone de texte 35"/>
                          <wps:cNvSpPr txBox="1"/>
                          <wps:spPr>
                            <a:xfrm>
                              <a:off x="3263267" y="1273514"/>
                              <a:ext cx="278130" cy="3473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152DC" w:rsidRPr="007F4400" w:rsidRDefault="003152DC" w:rsidP="003152DC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</w:pPr>
                                <w:r w:rsidRPr="007F4400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Zone de texte 36"/>
                          <wps:cNvSpPr txBox="1"/>
                          <wps:spPr>
                            <a:xfrm>
                              <a:off x="2918616" y="168355"/>
                              <a:ext cx="407312" cy="3473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152DC" w:rsidRPr="007F4400" w:rsidRDefault="003152DC" w:rsidP="003152DC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</w:pPr>
                                <w:r w:rsidRPr="007F4400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Zone de texte 37"/>
                          <wps:cNvSpPr txBox="1"/>
                          <wps:spPr>
                            <a:xfrm>
                              <a:off x="818598" y="1391124"/>
                              <a:ext cx="278130" cy="3473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152DC" w:rsidRPr="007F4400" w:rsidRDefault="003152DC" w:rsidP="003152DC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</w:pPr>
                                <w:r w:rsidRPr="007F4400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Zone de texte 38"/>
                          <wps:cNvSpPr txBox="1"/>
                          <wps:spPr>
                            <a:xfrm>
                              <a:off x="242817" y="1608105"/>
                              <a:ext cx="278130" cy="3473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152DC" w:rsidRPr="007F4400" w:rsidRDefault="003152DC" w:rsidP="003152DC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</w:pPr>
                                <w:r w:rsidRPr="007F4400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 w:val="30"/>
                                    <w:szCs w:val="3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21" o:spid="_x0000_s1028" style="position:absolute;left:0;text-align:left;margin-left:-7.05pt;margin-top:11.5pt;width:278.85pt;height:140.7pt;z-index:251719680;mso-width-relative:margin;mso-height-relative:margin" coordorigin=",1683" coordsize="35413,17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22" o:spid="_x0000_s1029" type="#_x0000_t202" style="position:absolute;left:17306;top:7052;width:2783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<v:textbox>
                    <w:txbxContent>
                      <w:p w:rsidR="003152DC" w:rsidRPr="007F4400" w:rsidRDefault="003152DC" w:rsidP="003152DC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 w:val="30"/>
                            <w:szCs w:val="30"/>
                          </w:rPr>
                        </w:pPr>
                        <w:r w:rsidRPr="007F4400">
                          <w:rPr>
                            <w:rFonts w:asciiTheme="majorBidi" w:hAnsiTheme="majorBidi" w:cstheme="majorBidi"/>
                            <w:b/>
                            <w:bCs/>
                            <w:sz w:val="30"/>
                            <w:szCs w:val="30"/>
                          </w:rPr>
                          <w:t>I</w:t>
                        </w:r>
                      </w:p>
                    </w:txbxContent>
                  </v:textbox>
                </v:shape>
                <v:group id="Groupe 24" o:spid="_x0000_s1030" style="position:absolute;top:1683;width:35413;height:17871" coordorigin=",1683" coordsize="35413,17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group id="Groupe 25" o:spid="_x0000_s1031" style="position:absolute;top:2500;width:34565;height:15844" coordorigin=",-84" coordsize="34565,158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<v:shape id="Forme libre 26" o:spid="_x0000_s1032" style="position:absolute;left:13794;top:-9263;width:7114;height:34429;rotation:5111593fd;visibility:visible;mso-wrap-style:square;v-text-anchor:middle" coordsize="447261,18983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Ff18UA&#10;AADbAAAADwAAAGRycy9kb3ducmV2LnhtbESPQWvCQBSE70L/w/IKvenGQKWmrsFWlHoQahR6fWRf&#10;k9Ds2yS76vrvu0Khx2FmvmEWeTCtuNDgGssKppMEBHFpdcOVgtNxM34B4TyyxtYyKbiRg3z5MFpg&#10;pu2VD3QpfCUihF2GCmrvu0xKV9Zk0E1sRxy9bzsY9FEOldQDXiPctDJNkpk02HBcqLGj95rKn+Js&#10;FOy3x3T91c93oXg+mM9bQL1/65V6egyrVxCegv8P/7U/tIJ0Bvcv8Qf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0V/XxQAAANsAAAAPAAAAAAAAAAAAAAAAAJgCAABkcnMv&#10;ZG93bnJldi54bWxQSwUGAAAAAAQABAD1AAAAigMAAAAA&#10;" path="m,c75372,183874,150744,367748,188844,536713v38100,168965,6626,304801,39756,477079c261730,1186070,351183,1422953,387626,1570383v36444,147430,6626,263387,59635,327991e" filled="f" strokecolor="black [3213]">
                      <v:path arrowok="t" o:connecttype="custom" o:connectlocs="0,0;300344,973384;363574,1838616;616494,2848052;711340,3442897" o:connectangles="0,0,0,0,0"/>
                    </v:shape>
                    <v:group id="Groupe 27" o:spid="_x0000_s1033" style="position:absolute;top:-84;width:34502;height:15844" coordorigin=",-84" coordsize="34502,158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<v:shape id="Forme libre 28" o:spid="_x0000_s1034" style="position:absolute;left:891;top:919;width:33611;height:13844;rotation:-251194fd;flip:x y;visibility:visible;mso-wrap-style:square;v-text-anchor:middle" coordsize="3747052,144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g5aMAA&#10;AADbAAAADwAAAGRycy9kb3ducmV2LnhtbERPTUvDQBC9C/0Pywje7KZFahu7LUUQPAnWUNrbkBmT&#10;YHZ2ya5p/PfOQfD4eN/b/eR7M/KQuiAOFvMCDEsdqJPGQfXxcr8GkzIKYR+EHfxwgv1udrPFksJV&#10;3nk85sZoiKQSHbQ5x9LaVLfsMc1DZFHuMwwes8KhsTTgVcN9b5dFsbIeO9GGFiM/t1x/Hb+9g+Vm&#10;Qd1YUYznVXU+PbzR5fFCzt3dTocnMJmn/C/+c7+S+nSsftEfYH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g5aMAAAADbAAAADwAAAAAAAAAAAAAAAACYAgAAZHJzL2Rvd25y&#10;ZXYueG1sUEsFBgAAAAAEAAQA9QAAAIUDAAAAAA==&#10;" path="m,c194641,67089,389283,134178,546652,208721v157369,74543,215348,154057,397565,238540c1126434,531744,1639956,715617,1639956,715617v265044,102704,632791,258418,894522,347870c2796209,1152939,3008243,1189382,3210339,1252330v202096,62948,399222,149088,536713,188844e" filled="f" strokecolor="black [3213]" strokeweight="1pt">
                        <v:path arrowok="t" o:connecttype="custom" o:connectlocs="0,0;490344,200492;846957,429628;1471031,687403;2273411,1021558;2879655,1202956;3361083,1384355" o:connectangles="0,0,0,0,0,0,0"/>
                      </v:shape>
                      <v:shape id="Forme libre 30" o:spid="_x0000_s1035" style="position:absolute;left:4472;top:1192;width:5252;height:13551;rotation:523867fd;visibility:visible;mso-wrap-style:square;v-text-anchor:middle" coordsize="626165,14908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hSP78A&#10;AADbAAAADwAAAGRycy9kb3ducmV2LnhtbERPy4rCMBTdC/5DuMJsZEwdYRw6jSKK4k58zP7SXNvS&#10;5qYmsda/Nwthlofzzpa9aURHzleWFUwnCQji3OqKCwWX8/bzB4QPyBoby6TgSR6Wi+Egw1TbBx+p&#10;O4VCxBD2KSooQ2hTKX1ekkE/sS1x5K7WGQwRukJqh48Ybhr5lSTf0mDFsaHEltYl5fXpbhRsbnrr&#10;unp3tLIfH8Lf5nmb52ulPkb96hdEoD78i9/uvVYwi+vjl/gD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aFI/vwAAANsAAAAPAAAAAAAAAAAAAAAAAJgCAABkcnMvZG93bnJl&#10;di54bWxQSwUGAAAAAAQABAD1AAAAhAMAAAAA&#10;" path="m,c79513,179732,159026,359465,218661,506895v59635,147430,79513,246822,139148,377687c417444,1015447,531744,1191038,576470,1292086v44726,101048,38099,165652,49695,198783e" filled="f" strokecolor="black [3213]" strokeweight="1pt">
                        <v:path arrowok="t" o:connecttype="custom" o:connectlocs="0,0;183384,460730;300083,804020;483467,1174411;525145,1355090" o:connectangles="0,0,0,0,0"/>
                      </v:shape>
                      <v:shape id="Forme libre 31" o:spid="_x0000_s1036" style="position:absolute;width:6572;height:15760;rotation:708908fd;visibility:visible;mso-wrap-style:square;v-text-anchor:middle" coordsize="715617,1709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26UMQA&#10;AADbAAAADwAAAGRycy9kb3ducmV2LnhtbESPS2vDMBCE74X8B7GBXEoiOykhuJFDSGkJveXZ62Kt&#10;H621EpbquP++KhRyHGbmG2a9GUwreup8Y1lBOktAEBdWN1wpOJ9epysQPiBrbC2Tgh/ysMlHD2vM&#10;tL3xgfpjqESEsM9QQR2Cy6T0RU0G/cw64uiVtjMYouwqqTu8Rbhp5TxJltJgw3GhRke7moqv47dR&#10;8FS8u7Q/vF2u7cewKvXpxT26T6Um42H7DCLQEO7h//ZeK1ik8Pcl/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dulDEAAAA2wAAAA8AAAAAAAAAAAAAAAAAmAIAAGRycy9k&#10;b3ducmV2LnhtbFBLBQYAAAAABAAEAPUAAACJAwAAAAA=&#10;" path="m,c110987,228600,221974,457200,298174,646043v76200,188844,89452,309770,159026,487018c526774,1310309,670891,1618421,715617,1709530e" filled="f" strokecolor="black [3213]" strokeweight="1pt">
                        <v:path arrowok="t" o:connecttype="custom" o:connectlocs="0,0;273844,595608;419894,1044605;657225,1576070" o:connectangles="0,0,0,0"/>
                      </v:shape>
                      <v:shape id="Forme libre 32" o:spid="_x0000_s1037" style="position:absolute;left:28684;top:-84;width:5772;height:14591;rotation:-11135765fd;visibility:visible;mso-wrap-style:square;v-text-anchor:middle" coordsize="626165,14908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LM9cQA&#10;AADbAAAADwAAAGRycy9kb3ducmV2LnhtbESPQWvCQBCF74X+h2WE3upGhSLRVbSgtBREoxdvQ3bM&#10;RrOzIbvR5N93CwWPjzfve/Pmy85W4k6NLx0rGA0TEMS50yUXCk7HzfsUhA/IGivHpKAnD8vF68sc&#10;U+0efKB7FgoRIexTVGBCqFMpfW7Ioh+6mjh6F9dYDFE2hdQNPiLcVnKcJB/SYsmxwWBNn4byW9ba&#10;+MY5M7usn2x/uut3n+93bbvWrVJvg241AxGoC8/j//SXVjAZw9+WC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CzPXEAAAA2wAAAA8AAAAAAAAAAAAAAAAAmAIAAGRycy9k&#10;b3ducmV2LnhtbFBLBQYAAAAABAAEAPUAAACJAwAAAAA=&#10;" path="m,c79513,179732,159026,359465,218661,506895v59635,147430,79513,246822,139148,377687c417444,1015447,531744,1191038,576470,1292086v44726,101048,38099,165652,49695,198783e" filled="f" strokecolor="black [3213]" strokeweight="1pt">
                        <v:path arrowok="t" o:connecttype="custom" o:connectlocs="0,0;201543,496109;329798,865760;531341,1264593;577146,1459146" o:connectangles="0,0,0,0,0"/>
                      </v:shape>
                    </v:group>
                  </v:group>
                  <v:shape id="Zone de texte 33" o:spid="_x0000_s1038" type="#_x0000_t202" style="position:absolute;left:385;top:4572;width:2781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<v:textbox>
                      <w:txbxContent>
                        <w:p w:rsidR="003152DC" w:rsidRPr="007F4400" w:rsidRDefault="003152DC" w:rsidP="003152DC">
                          <w:pPr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</w:pPr>
                          <w:r w:rsidRPr="007F4400"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  <w:t>S</w:t>
                          </w:r>
                        </w:p>
                      </w:txbxContent>
                    </v:textbox>
                  </v:shape>
                  <v:shape id="Zone de texte 34" o:spid="_x0000_s1039" type="#_x0000_t202" style="position:absolute;left:5698;top:3640;width:2781;height:3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<v:textbox>
                      <w:txbxContent>
                        <w:p w:rsidR="003152DC" w:rsidRPr="007F4400" w:rsidRDefault="003152DC" w:rsidP="003152DC">
                          <w:pPr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</w:pPr>
                          <w:r w:rsidRPr="007F4400"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  <w:t>R</w:t>
                          </w:r>
                        </w:p>
                      </w:txbxContent>
                    </v:textbox>
                  </v:shape>
                  <v:shape id="Zone de texte 35" o:spid="_x0000_s1040" type="#_x0000_t202" style="position:absolute;left:32632;top:12735;width:2781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  <v:textbox>
                      <w:txbxContent>
                        <w:p w:rsidR="003152DC" w:rsidRPr="007F4400" w:rsidRDefault="003152DC" w:rsidP="003152DC">
                          <w:pPr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</w:pPr>
                          <w:r w:rsidRPr="007F4400"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  <w:t>N</w:t>
                          </w:r>
                        </w:p>
                      </w:txbxContent>
                    </v:textbox>
                  </v:shape>
                  <v:shape id="Zone de texte 36" o:spid="_x0000_s1041" type="#_x0000_t202" style="position:absolute;left:29186;top:1683;width:4073;height:3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7AM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3sAxQAAANsAAAAPAAAAAAAAAAAAAAAAAJgCAABkcnMv&#10;ZG93bnJldi54bWxQSwUGAAAAAAQABAD1AAAAigMAAAAA&#10;" filled="f" stroked="f" strokeweight=".5pt">
                    <v:textbox>
                      <w:txbxContent>
                        <w:p w:rsidR="003152DC" w:rsidRPr="007F4400" w:rsidRDefault="003152DC" w:rsidP="003152DC">
                          <w:pPr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</w:pPr>
                          <w:r w:rsidRPr="007F4400"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  <w:t>M</w:t>
                          </w:r>
                        </w:p>
                      </w:txbxContent>
                    </v:textbox>
                  </v:shape>
                  <v:shape id="Zone de texte 37" o:spid="_x0000_s1042" type="#_x0000_t202" style="position:absolute;left:8185;top:13911;width:2782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  <v:textbox>
                      <w:txbxContent>
                        <w:p w:rsidR="003152DC" w:rsidRPr="007F4400" w:rsidRDefault="003152DC" w:rsidP="003152DC">
                          <w:pPr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</w:pPr>
                          <w:r w:rsidRPr="007F4400"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  <w:t>P</w:t>
                          </w:r>
                        </w:p>
                      </w:txbxContent>
                    </v:textbox>
                  </v:shape>
                  <v:shape id="Zone de texte 38" o:spid="_x0000_s1043" type="#_x0000_t202" style="position:absolute;left:2428;top:16081;width:2781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  <v:textbox>
                      <w:txbxContent>
                        <w:p w:rsidR="003152DC" w:rsidRPr="007F4400" w:rsidRDefault="003152DC" w:rsidP="003152DC">
                          <w:pPr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</w:pPr>
                          <w:r w:rsidRPr="007F4400">
                            <w:rPr>
                              <w:rFonts w:asciiTheme="majorBidi" w:hAnsiTheme="majorBidi" w:cstheme="majorBidi"/>
                              <w:b/>
                              <w:bCs/>
                              <w:sz w:val="30"/>
                              <w:szCs w:val="30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proofErr w:type="gramStart"/>
      <w:r w:rsidR="001A2931"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التمرين</w:t>
      </w:r>
      <w:proofErr w:type="gramEnd"/>
      <w:r w:rsidR="001A2931"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 xml:space="preserve"> الثـالث:</w:t>
      </w:r>
      <w:r w:rsidR="001A2931" w:rsidRPr="00D55BF9">
        <w:rPr>
          <w:rFonts w:asciiTheme="majorBidi" w:hAnsiTheme="majorBidi" w:cstheme="majorBidi"/>
          <w:b/>
          <w:bCs/>
          <w:sz w:val="36"/>
          <w:szCs w:val="36"/>
          <w:u w:val="single"/>
          <w:shd w:val="clear" w:color="auto" w:fill="D9D9D9" w:themeFill="background1" w:themeFillShade="D9"/>
          <w:rtl/>
          <w:lang w:bidi="ar-DZ"/>
        </w:rPr>
        <w:t xml:space="preserve"> </w:t>
      </w:r>
    </w:p>
    <w:p w:rsidR="001A2931" w:rsidRPr="00D55BF9" w:rsidRDefault="00225FEA" w:rsidP="00D55BF9">
      <w:pPr>
        <w:spacing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لاحظ الشكل المقابل المرسوم باليد الحرة</w:t>
      </w:r>
    </w:p>
    <w:p w:rsidR="002E36FC" w:rsidRPr="00D55BF9" w:rsidRDefault="002E36FC" w:rsidP="00D55BF9">
      <w:pPr>
        <w:spacing w:line="276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proofErr w:type="gramStart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حيث</w:t>
      </w:r>
      <w:proofErr w:type="gramEnd"/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:</w:t>
      </w:r>
    </w:p>
    <w:p w:rsidR="002E36FC" w:rsidRPr="00D55BF9" w:rsidRDefault="002E36FC" w:rsidP="00D55BF9">
      <w:pPr>
        <w:spacing w:line="276" w:lineRule="auto"/>
        <w:ind w:firstLine="118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IP=4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cm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؛</w:t>
      </w:r>
      <w:proofErr w:type="spellStart"/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RP</w:t>
      </w:r>
      <w:proofErr w:type="spellEnd"/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=10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cm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؛ 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   IR=8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cm</w:t>
      </w:r>
    </w:p>
    <w:p w:rsidR="002E36FC" w:rsidRPr="00D55BF9" w:rsidRDefault="002E36FC" w:rsidP="00D55BF9">
      <w:pPr>
        <w:spacing w:line="276" w:lineRule="auto"/>
        <w:ind w:firstLine="118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D55BF9">
        <w:rPr>
          <w:rFonts w:asciiTheme="majorBidi" w:hAnsiTheme="majorBidi" w:cstheme="majorBidi"/>
          <w:b/>
          <w:bCs/>
          <w:snapToGrid w:val="0"/>
          <w:color w:val="000000"/>
          <w:w w:val="0"/>
          <w:sz w:val="32"/>
          <w:szCs w:val="32"/>
          <w:u w:color="000000"/>
          <w:bdr w:val="none" w:sz="0" w:space="0" w:color="000000"/>
          <w:lang w:val="fr-FR" w:eastAsia="x-none" w:bidi="x-none"/>
        </w:rPr>
        <w:t xml:space="preserve"> </w:t>
      </w:r>
      <w:r w:rsidRPr="00D55BF9">
        <w:rPr>
          <w:rFonts w:asciiTheme="majorBidi" w:hAnsiTheme="majorBidi" w:cstheme="majorBidi"/>
          <w:b/>
          <w:bCs/>
          <w:snapToGrid w:val="0"/>
          <w:color w:val="000000"/>
          <w:w w:val="0"/>
          <w:sz w:val="32"/>
          <w:szCs w:val="32"/>
          <w:u w:color="000000"/>
          <w:bdr w:val="none" w:sz="0" w:space="0" w:color="000000"/>
          <w:lang w:val="x-none" w:eastAsia="x-none" w:bidi="x-none"/>
        </w:rPr>
        <w:t xml:space="preserve"> 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IT=5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cm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؛ 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IN=6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cm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؛  </w:t>
      </w:r>
      <w:r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IS=10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cm</w:t>
      </w:r>
    </w:p>
    <w:p w:rsidR="002E36FC" w:rsidRDefault="002E36FC" w:rsidP="00D55BF9">
      <w:pPr>
        <w:spacing w:line="276" w:lineRule="auto"/>
        <w:ind w:firstLine="118"/>
        <w:rPr>
          <w:rFonts w:asciiTheme="majorBidi" w:hAnsiTheme="majorBidi" w:cstheme="majorBidi" w:hint="cs"/>
          <w:b/>
          <w:bCs/>
          <w:i/>
          <w:iCs/>
          <w:sz w:val="32"/>
          <w:szCs w:val="32"/>
          <w:rtl/>
          <w:lang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lang w:bidi="ar-DZ"/>
        </w:rPr>
        <w:t>IM=4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Pr="00D55BF9">
        <w:rPr>
          <w:rFonts w:asciiTheme="majorBidi" w:hAnsiTheme="majorBidi" w:cstheme="majorBidi"/>
          <w:b/>
          <w:bCs/>
          <w:i/>
          <w:iCs/>
          <w:sz w:val="32"/>
          <w:szCs w:val="32"/>
          <w:lang w:bidi="ar-DZ"/>
        </w:rPr>
        <w:t>cm</w:t>
      </w:r>
    </w:p>
    <w:p w:rsidR="00ED73D3" w:rsidRPr="00ED73D3" w:rsidRDefault="00ED73D3" w:rsidP="00D55BF9">
      <w:pPr>
        <w:spacing w:line="276" w:lineRule="auto"/>
        <w:ind w:firstLine="118"/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</w:pP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و</w:t>
      </w:r>
      <w:r w:rsidRPr="00ED73D3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كل من النق</w:t>
      </w:r>
      <w:bookmarkStart w:id="0" w:name="_GoBack"/>
      <w:bookmarkEnd w:id="0"/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ط </w:t>
      </w:r>
      <w:r w:rsidRPr="00ED73D3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S</w:t>
      </w: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>،</w:t>
      </w:r>
      <w:r w:rsidRPr="00ED73D3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R</w:t>
      </w: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>،</w:t>
      </w:r>
      <w:r w:rsidRPr="00ED73D3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I</w:t>
      </w: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>،</w:t>
      </w:r>
      <w:r w:rsidRPr="00ED73D3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N</w:t>
      </w: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 xml:space="preserve"> و </w:t>
      </w:r>
      <w:r w:rsidRPr="00ED73D3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T</w:t>
      </w: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>،</w:t>
      </w:r>
      <w:r w:rsidRPr="00ED73D3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P</w:t>
      </w: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>،</w:t>
      </w:r>
      <w:r w:rsidRPr="00ED73D3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I</w:t>
      </w: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>،</w:t>
      </w:r>
      <w:r w:rsidRPr="00ED73D3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M</w:t>
      </w:r>
      <w:r w:rsidRPr="00ED73D3">
        <w:rPr>
          <w:rFonts w:asciiTheme="majorBidi" w:hAnsiTheme="majorBidi" w:cstheme="majorBidi" w:hint="cs"/>
          <w:b/>
          <w:bCs/>
          <w:sz w:val="28"/>
          <w:szCs w:val="28"/>
          <w:rtl/>
          <w:lang w:val="fr-FR" w:bidi="ar-DZ"/>
        </w:rPr>
        <w:t xml:space="preserve"> على استقامية</w:t>
      </w:r>
    </w:p>
    <w:p w:rsidR="002E36FC" w:rsidRPr="00D55BF9" w:rsidRDefault="002E36FC" w:rsidP="00D55BF9">
      <w:pPr>
        <w:spacing w:line="276" w:lineRule="auto"/>
        <w:rPr>
          <w:rFonts w:asciiTheme="majorBidi" w:hAnsiTheme="majorBidi" w:cstheme="majorBidi"/>
          <w:b/>
          <w:bCs/>
          <w:sz w:val="22"/>
          <w:szCs w:val="22"/>
          <w:rtl/>
          <w:lang w:bidi="ar-DZ"/>
        </w:rPr>
      </w:pPr>
    </w:p>
    <w:p w:rsidR="00225FEA" w:rsidRPr="00D55BF9" w:rsidRDefault="00C07621" w:rsidP="00D55BF9">
      <w:pPr>
        <w:pStyle w:val="Paragraphedeliste"/>
        <w:numPr>
          <w:ilvl w:val="0"/>
          <w:numId w:val="25"/>
        </w:numPr>
        <w:tabs>
          <w:tab w:val="right" w:pos="543"/>
        </w:tabs>
        <w:spacing w:line="276" w:lineRule="auto"/>
        <w:ind w:left="401" w:hanging="283"/>
        <w:rPr>
          <w:rFonts w:asciiTheme="majorBidi" w:hAnsiTheme="majorBidi" w:cstheme="majorBidi"/>
          <w:b/>
          <w:bCs/>
          <w:sz w:val="32"/>
          <w:szCs w:val="32"/>
          <w:shd w:val="clear" w:color="auto" w:fill="D9D9D9" w:themeFill="background1" w:themeFillShade="D9"/>
          <w:rtl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="00225FEA"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برهن أن </w:t>
      </w:r>
      <w:proofErr w:type="gramStart"/>
      <w:r w:rsidR="00225FEA" w:rsidRPr="00D55BF9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مستقيمين </w:t>
      </w:r>
      <w:r w:rsidR="002709D9" w:rsidRPr="00D55BF9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225FEA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(</w:t>
      </w:r>
      <w:r w:rsidR="002E36FC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ST</w:t>
      </w:r>
      <w:r w:rsidR="00225FEA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)</w:t>
      </w:r>
      <w:r w:rsidR="00225FEA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و</w:t>
      </w:r>
      <w:proofErr w:type="gramEnd"/>
      <w:r w:rsidR="002709D9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="00225FEA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(</w:t>
      </w:r>
      <w:proofErr w:type="spellStart"/>
      <w:r w:rsidR="002E36FC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RP</w:t>
      </w:r>
      <w:proofErr w:type="spellEnd"/>
      <w:r w:rsidR="00225FEA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)</w:t>
      </w:r>
      <w:r w:rsidR="00225FEA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متوازيين</w:t>
      </w:r>
      <w:r w:rsidR="002E36FC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.</w:t>
      </w:r>
    </w:p>
    <w:p w:rsidR="00225FEA" w:rsidRPr="00D55BF9" w:rsidRDefault="00C07621" w:rsidP="00D55BF9">
      <w:pPr>
        <w:pStyle w:val="Paragraphedeliste"/>
        <w:numPr>
          <w:ilvl w:val="0"/>
          <w:numId w:val="25"/>
        </w:numPr>
        <w:tabs>
          <w:tab w:val="right" w:pos="543"/>
        </w:tabs>
        <w:spacing w:line="276" w:lineRule="auto"/>
        <w:ind w:left="401" w:hanging="283"/>
        <w:rPr>
          <w:rFonts w:asciiTheme="majorBidi" w:hAnsiTheme="majorBidi" w:cstheme="majorBidi"/>
          <w:b/>
          <w:bCs/>
          <w:sz w:val="32"/>
          <w:szCs w:val="32"/>
          <w:shd w:val="clear" w:color="auto" w:fill="D9D9D9" w:themeFill="background1" w:themeFillShade="D9"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="00225FEA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ُحسب الطول </w:t>
      </w:r>
      <w:r w:rsidR="002E36FC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ST</w:t>
      </w:r>
      <w:r w:rsidR="002E36FC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.</w:t>
      </w:r>
    </w:p>
    <w:p w:rsidR="004E09E6" w:rsidRPr="007F4400" w:rsidRDefault="00C07621" w:rsidP="00D55BF9">
      <w:pPr>
        <w:pStyle w:val="Paragraphedeliste"/>
        <w:numPr>
          <w:ilvl w:val="0"/>
          <w:numId w:val="25"/>
        </w:numPr>
        <w:tabs>
          <w:tab w:val="right" w:pos="543"/>
        </w:tabs>
        <w:spacing w:line="276" w:lineRule="auto"/>
        <w:ind w:left="401" w:hanging="283"/>
        <w:rPr>
          <w:rFonts w:asciiTheme="majorBidi" w:hAnsiTheme="majorBidi" w:cstheme="majorBidi"/>
          <w:b/>
          <w:bCs/>
          <w:sz w:val="32"/>
          <w:szCs w:val="32"/>
          <w:shd w:val="clear" w:color="auto" w:fill="D9D9D9" w:themeFill="background1" w:themeFillShade="D9"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هل المستقيم</w:t>
      </w:r>
      <w:r w:rsidR="00042B4D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ا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ن 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(MN)</w:t>
      </w:r>
      <w:r w:rsidR="00042B4D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و</w:t>
      </w:r>
      <w:r w:rsidR="00042B4D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(ST)</w:t>
      </w:r>
      <w:r w:rsidR="00042B4D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  <w:proofErr w:type="gramStart"/>
      <w:r w:rsidR="004E09E6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متوازيا</w:t>
      </w:r>
      <w:r w:rsidR="00042B4D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ن</w:t>
      </w:r>
      <w:proofErr w:type="gramEnd"/>
      <w:r w:rsidR="00042B4D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؟</w:t>
      </w:r>
      <w:r w:rsidR="004E09E6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برر إجابتك.</w:t>
      </w:r>
    </w:p>
    <w:p w:rsidR="007F4400" w:rsidRDefault="007F4400" w:rsidP="007F4400">
      <w:pPr>
        <w:pStyle w:val="Paragraphedeliste"/>
        <w:tabs>
          <w:tab w:val="right" w:pos="543"/>
        </w:tabs>
        <w:spacing w:line="276" w:lineRule="auto"/>
        <w:ind w:left="401"/>
        <w:rPr>
          <w:rFonts w:asciiTheme="majorBidi" w:hAnsiTheme="majorBidi" w:cstheme="majorBidi"/>
          <w:b/>
          <w:bCs/>
          <w:sz w:val="32"/>
          <w:szCs w:val="32"/>
          <w:shd w:val="clear" w:color="auto" w:fill="D9D9D9" w:themeFill="background1" w:themeFillShade="D9"/>
          <w:lang w:val="fr-FR" w:bidi="ar-DZ"/>
        </w:rPr>
      </w:pPr>
    </w:p>
    <w:p w:rsidR="007F4400" w:rsidRPr="00D55BF9" w:rsidRDefault="007F4400" w:rsidP="007F4400">
      <w:pPr>
        <w:pStyle w:val="Paragraphedeliste"/>
        <w:tabs>
          <w:tab w:val="right" w:pos="543"/>
        </w:tabs>
        <w:spacing w:line="276" w:lineRule="auto"/>
        <w:ind w:left="401"/>
        <w:rPr>
          <w:rFonts w:asciiTheme="majorBidi" w:hAnsiTheme="majorBidi" w:cstheme="majorBidi"/>
          <w:b/>
          <w:bCs/>
          <w:sz w:val="32"/>
          <w:szCs w:val="32"/>
          <w:shd w:val="clear" w:color="auto" w:fill="D9D9D9" w:themeFill="background1" w:themeFillShade="D9"/>
          <w:lang w:val="fr-FR" w:bidi="ar-DZ"/>
        </w:rPr>
      </w:pPr>
    </w:p>
    <w:p w:rsidR="001A2931" w:rsidRPr="00D55BF9" w:rsidRDefault="001A2931" w:rsidP="007F4400">
      <w:pPr>
        <w:spacing w:line="360" w:lineRule="auto"/>
        <w:rPr>
          <w:rFonts w:asciiTheme="majorBidi" w:hAnsiTheme="majorBidi" w:cstheme="majorBidi"/>
          <w:b/>
          <w:bCs/>
          <w:sz w:val="36"/>
          <w:szCs w:val="36"/>
          <w:u w:val="single"/>
          <w:shd w:val="clear" w:color="auto" w:fill="D9D9D9" w:themeFill="background1" w:themeFillShade="D9"/>
          <w:rtl/>
          <w:lang w:bidi="ar-DZ"/>
        </w:rPr>
      </w:pPr>
      <w:proofErr w:type="gramStart"/>
      <w:r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التمرين</w:t>
      </w:r>
      <w:proofErr w:type="gramEnd"/>
      <w:r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 xml:space="preserve"> الراب</w:t>
      </w:r>
      <w:r w:rsidR="00842155"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ـ</w:t>
      </w:r>
      <w:r w:rsidRPr="00D55BF9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bidi="ar-DZ"/>
        </w:rPr>
        <w:t>ع:</w:t>
      </w:r>
      <w:r w:rsidRPr="00D55BF9">
        <w:rPr>
          <w:rFonts w:asciiTheme="majorBidi" w:hAnsiTheme="majorBidi" w:cstheme="majorBidi"/>
          <w:b/>
          <w:bCs/>
          <w:sz w:val="36"/>
          <w:szCs w:val="36"/>
          <w:u w:val="single"/>
          <w:shd w:val="clear" w:color="auto" w:fill="D9D9D9" w:themeFill="background1" w:themeFillShade="D9"/>
          <w:rtl/>
          <w:lang w:bidi="ar-DZ"/>
        </w:rPr>
        <w:t xml:space="preserve"> </w:t>
      </w:r>
    </w:p>
    <w:p w:rsidR="00044C30" w:rsidRPr="00D55BF9" w:rsidRDefault="00625669" w:rsidP="00D55BF9">
      <w:pPr>
        <w:spacing w:line="276" w:lineRule="auto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تريد</w:t>
      </w:r>
      <w:r w:rsidR="008B02E5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إحدى المكتبات </w:t>
      </w:r>
      <w:r w:rsidR="00856310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توزيع </w:t>
      </w:r>
      <w:r w:rsidR="00845809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3020</w:t>
      </w:r>
      <w:r w:rsidR="00842155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كراس</w:t>
      </w:r>
      <w:r w:rsidR="00856310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و </w:t>
      </w:r>
      <w:r w:rsidR="00845809" w:rsidRPr="00D55BF9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2265</w:t>
      </w:r>
      <w:r w:rsidR="00842155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كتاب</w:t>
      </w:r>
      <w:r w:rsidR="00856310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على أكبر عدد ممكن من تلاميذ محتاجين بحيث ي</w:t>
      </w:r>
      <w:r w:rsidR="00804A24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ت</w:t>
      </w:r>
      <w:r w:rsidR="00856310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حصل 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كل تلميذ </w:t>
      </w:r>
      <w:r w:rsidR="00856310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على </w:t>
      </w:r>
      <w:r w:rsidR="00044C30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نفس عدد ال</w:t>
      </w:r>
      <w:r w:rsidR="00856310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كراريس و </w:t>
      </w:r>
      <w:r w:rsidR="00044C30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نفس عدد </w:t>
      </w:r>
      <w:r w:rsidR="00842155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ال</w:t>
      </w:r>
      <w:r w:rsidR="00044C30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كتب.</w:t>
      </w:r>
    </w:p>
    <w:p w:rsidR="00856310" w:rsidRPr="00D55BF9" w:rsidRDefault="00856310" w:rsidP="00D55BF9">
      <w:pPr>
        <w:pStyle w:val="Paragraphedeliste"/>
        <w:numPr>
          <w:ilvl w:val="0"/>
          <w:numId w:val="27"/>
        </w:numPr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كم </w:t>
      </w:r>
      <w:r w:rsidR="00625669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سيكون </w:t>
      </w:r>
      <w:proofErr w:type="gramStart"/>
      <w:r w:rsidR="00625669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عدد</w:t>
      </w:r>
      <w:proofErr w:type="gramEnd"/>
      <w:r w:rsidR="00625669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ال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تل</w:t>
      </w:r>
      <w:r w:rsidR="00625669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ا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ميذ </w:t>
      </w:r>
      <w:r w:rsidR="00625669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لمستفيدين من كل هذه الكراريس و الكتب </w:t>
      </w: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؟</w:t>
      </w:r>
    </w:p>
    <w:p w:rsidR="00C07621" w:rsidRPr="00D55BF9" w:rsidRDefault="00C07621" w:rsidP="00D55BF9">
      <w:pPr>
        <w:pStyle w:val="Paragraphedeliste"/>
        <w:numPr>
          <w:ilvl w:val="0"/>
          <w:numId w:val="27"/>
        </w:numPr>
        <w:spacing w:line="276" w:lineRule="auto"/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</w:pPr>
      <w:r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جد عدد الكراريس</w:t>
      </w:r>
      <w:r w:rsidR="00842155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و عدد الكتب المخصصة لكل </w:t>
      </w:r>
      <w:proofErr w:type="gramStart"/>
      <w:r w:rsidR="00842155" w:rsidRPr="00D55BF9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تلميذ .</w:t>
      </w:r>
      <w:proofErr w:type="gramEnd"/>
    </w:p>
    <w:p w:rsidR="001A2931" w:rsidRPr="00D55BF9" w:rsidRDefault="001A2931" w:rsidP="00D55BF9">
      <w:pPr>
        <w:spacing w:line="276" w:lineRule="auto"/>
        <w:rPr>
          <w:rFonts w:asciiTheme="majorBidi" w:hAnsiTheme="majorBidi" w:cstheme="majorBidi"/>
          <w:b/>
          <w:bCs/>
          <w:sz w:val="36"/>
          <w:szCs w:val="36"/>
          <w:shd w:val="clear" w:color="auto" w:fill="D9D9D9" w:themeFill="background1" w:themeFillShade="D9"/>
          <w:rtl/>
          <w:lang w:bidi="ar-DZ"/>
        </w:rPr>
      </w:pPr>
    </w:p>
    <w:sectPr w:rsidR="001A2931" w:rsidRPr="00D55BF9" w:rsidSect="003B6D29">
      <w:pgSz w:w="11906" w:h="16838"/>
      <w:pgMar w:top="284" w:right="720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ljazeera">
    <w:panose1 w:val="02000000000000000000"/>
    <w:charset w:val="00"/>
    <w:family w:val="auto"/>
    <w:pitch w:val="variable"/>
    <w:sig w:usb0="00002003" w:usb1="00000000" w:usb2="00000000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Wingdings">
    <w:altName w:val="Symbol"/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horooq_N1">
    <w:panose1 w:val="02000000000000000000"/>
    <w:charset w:val="00"/>
    <w:family w:val="auto"/>
    <w:pitch w:val="variable"/>
    <w:sig w:usb0="8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92D36"/>
    <w:multiLevelType w:val="hybridMultilevel"/>
    <w:tmpl w:val="4EACAD48"/>
    <w:lvl w:ilvl="0" w:tplc="294C9A26">
      <w:start w:val="1"/>
      <w:numFmt w:val="decimal"/>
      <w:lvlText w:val="%1."/>
      <w:lvlJc w:val="left"/>
      <w:pPr>
        <w:ind w:left="1222" w:hanging="360"/>
      </w:pPr>
      <w:rPr>
        <w:rFonts w:ascii="Tw Cen MT" w:hAnsi="Tw Cen MT" w:cs="Aljazeera" w:hint="default"/>
        <w:b w:val="0"/>
        <w:bCs w:val="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942" w:hanging="360"/>
      </w:pPr>
    </w:lvl>
    <w:lvl w:ilvl="2" w:tplc="040C001B" w:tentative="1">
      <w:start w:val="1"/>
      <w:numFmt w:val="lowerRoman"/>
      <w:lvlText w:val="%3."/>
      <w:lvlJc w:val="right"/>
      <w:pPr>
        <w:ind w:left="2662" w:hanging="180"/>
      </w:pPr>
    </w:lvl>
    <w:lvl w:ilvl="3" w:tplc="040C000F" w:tentative="1">
      <w:start w:val="1"/>
      <w:numFmt w:val="decimal"/>
      <w:lvlText w:val="%4."/>
      <w:lvlJc w:val="left"/>
      <w:pPr>
        <w:ind w:left="3382" w:hanging="360"/>
      </w:pPr>
    </w:lvl>
    <w:lvl w:ilvl="4" w:tplc="040C0019" w:tentative="1">
      <w:start w:val="1"/>
      <w:numFmt w:val="lowerLetter"/>
      <w:lvlText w:val="%5."/>
      <w:lvlJc w:val="left"/>
      <w:pPr>
        <w:ind w:left="4102" w:hanging="360"/>
      </w:pPr>
    </w:lvl>
    <w:lvl w:ilvl="5" w:tplc="040C001B" w:tentative="1">
      <w:start w:val="1"/>
      <w:numFmt w:val="lowerRoman"/>
      <w:lvlText w:val="%6."/>
      <w:lvlJc w:val="right"/>
      <w:pPr>
        <w:ind w:left="4822" w:hanging="180"/>
      </w:pPr>
    </w:lvl>
    <w:lvl w:ilvl="6" w:tplc="040C000F" w:tentative="1">
      <w:start w:val="1"/>
      <w:numFmt w:val="decimal"/>
      <w:lvlText w:val="%7."/>
      <w:lvlJc w:val="left"/>
      <w:pPr>
        <w:ind w:left="5542" w:hanging="360"/>
      </w:pPr>
    </w:lvl>
    <w:lvl w:ilvl="7" w:tplc="040C0019" w:tentative="1">
      <w:start w:val="1"/>
      <w:numFmt w:val="lowerLetter"/>
      <w:lvlText w:val="%8."/>
      <w:lvlJc w:val="left"/>
      <w:pPr>
        <w:ind w:left="6262" w:hanging="360"/>
      </w:pPr>
    </w:lvl>
    <w:lvl w:ilvl="8" w:tplc="040C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">
    <w:nsid w:val="02D84D4A"/>
    <w:multiLevelType w:val="hybridMultilevel"/>
    <w:tmpl w:val="C6202F70"/>
    <w:lvl w:ilvl="0" w:tplc="4A6468A4">
      <w:start w:val="1"/>
      <w:numFmt w:val="bullet"/>
      <w:lvlText w:val=""/>
      <w:lvlJc w:val="left"/>
      <w:pPr>
        <w:ind w:left="156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2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7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8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20" w:hanging="360"/>
      </w:pPr>
      <w:rPr>
        <w:rFonts w:ascii="Marlett" w:hAnsi="Marlett" w:hint="default"/>
      </w:rPr>
    </w:lvl>
  </w:abstractNum>
  <w:abstractNum w:abstractNumId="2">
    <w:nsid w:val="084F6F4B"/>
    <w:multiLevelType w:val="hybridMultilevel"/>
    <w:tmpl w:val="803CDF8A"/>
    <w:lvl w:ilvl="0" w:tplc="6C1021F0">
      <w:start w:val="1"/>
      <w:numFmt w:val="decimal"/>
      <w:lvlText w:val="%1)"/>
      <w:lvlJc w:val="left"/>
      <w:pPr>
        <w:ind w:left="720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4B6890"/>
    <w:multiLevelType w:val="hybridMultilevel"/>
    <w:tmpl w:val="66125EA8"/>
    <w:lvl w:ilvl="0" w:tplc="C61CA9DA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b w:val="0"/>
        <w:bCs w:val="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7F65FE7"/>
    <w:multiLevelType w:val="hybridMultilevel"/>
    <w:tmpl w:val="69649EF6"/>
    <w:lvl w:ilvl="0" w:tplc="7F380C40">
      <w:start w:val="8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hint="default"/>
      </w:rPr>
    </w:lvl>
  </w:abstractNum>
  <w:abstractNum w:abstractNumId="5">
    <w:nsid w:val="181F148A"/>
    <w:multiLevelType w:val="hybridMultilevel"/>
    <w:tmpl w:val="2ABCF3A0"/>
    <w:lvl w:ilvl="0" w:tplc="C91CB654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b w:val="0"/>
        <w:bCs w:val="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C7903DC"/>
    <w:multiLevelType w:val="hybridMultilevel"/>
    <w:tmpl w:val="292CD11C"/>
    <w:lvl w:ilvl="0" w:tplc="B3CC2E10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  <w:sz w:val="24"/>
        <w:szCs w:val="24"/>
        <w:lang w:bidi="ar-SA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7">
    <w:nsid w:val="220F5C97"/>
    <w:multiLevelType w:val="hybridMultilevel"/>
    <w:tmpl w:val="18CA6A54"/>
    <w:lvl w:ilvl="0" w:tplc="74126F1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16" w:hanging="360"/>
      </w:pPr>
    </w:lvl>
    <w:lvl w:ilvl="2" w:tplc="040C001B" w:tentative="1">
      <w:start w:val="1"/>
      <w:numFmt w:val="lowerRoman"/>
      <w:lvlText w:val="%3."/>
      <w:lvlJc w:val="right"/>
      <w:pPr>
        <w:ind w:left="2136" w:hanging="180"/>
      </w:pPr>
    </w:lvl>
    <w:lvl w:ilvl="3" w:tplc="040C000F" w:tentative="1">
      <w:start w:val="1"/>
      <w:numFmt w:val="decimal"/>
      <w:lvlText w:val="%4."/>
      <w:lvlJc w:val="left"/>
      <w:pPr>
        <w:ind w:left="2856" w:hanging="360"/>
      </w:pPr>
    </w:lvl>
    <w:lvl w:ilvl="4" w:tplc="040C0019" w:tentative="1">
      <w:start w:val="1"/>
      <w:numFmt w:val="lowerLetter"/>
      <w:lvlText w:val="%5."/>
      <w:lvlJc w:val="left"/>
      <w:pPr>
        <w:ind w:left="3576" w:hanging="360"/>
      </w:pPr>
    </w:lvl>
    <w:lvl w:ilvl="5" w:tplc="040C001B" w:tentative="1">
      <w:start w:val="1"/>
      <w:numFmt w:val="lowerRoman"/>
      <w:lvlText w:val="%6."/>
      <w:lvlJc w:val="right"/>
      <w:pPr>
        <w:ind w:left="4296" w:hanging="180"/>
      </w:pPr>
    </w:lvl>
    <w:lvl w:ilvl="6" w:tplc="040C000F" w:tentative="1">
      <w:start w:val="1"/>
      <w:numFmt w:val="decimal"/>
      <w:lvlText w:val="%7."/>
      <w:lvlJc w:val="left"/>
      <w:pPr>
        <w:ind w:left="5016" w:hanging="360"/>
      </w:pPr>
    </w:lvl>
    <w:lvl w:ilvl="7" w:tplc="040C0019" w:tentative="1">
      <w:start w:val="1"/>
      <w:numFmt w:val="lowerLetter"/>
      <w:lvlText w:val="%8."/>
      <w:lvlJc w:val="left"/>
      <w:pPr>
        <w:ind w:left="5736" w:hanging="360"/>
      </w:pPr>
    </w:lvl>
    <w:lvl w:ilvl="8" w:tplc="040C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8">
    <w:nsid w:val="282C5819"/>
    <w:multiLevelType w:val="hybridMultilevel"/>
    <w:tmpl w:val="A2005FA4"/>
    <w:lvl w:ilvl="0" w:tplc="8FD44D8C">
      <w:start w:val="1"/>
      <w:numFmt w:val="decimal"/>
      <w:lvlText w:val="%1)"/>
      <w:lvlJc w:val="left"/>
      <w:pPr>
        <w:ind w:left="720" w:hanging="360"/>
      </w:pPr>
      <w:rPr>
        <w:rFonts w:ascii="Tw Cen MT" w:hAnsi="Tw Cen MT" w:hint="default"/>
        <w:b w:val="0"/>
        <w:bCs w:val="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3D3A66"/>
    <w:multiLevelType w:val="hybridMultilevel"/>
    <w:tmpl w:val="347862A0"/>
    <w:lvl w:ilvl="0" w:tplc="EF2886AE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A012CC2"/>
    <w:multiLevelType w:val="hybridMultilevel"/>
    <w:tmpl w:val="B668290C"/>
    <w:lvl w:ilvl="0" w:tplc="1932FC0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1">
    <w:nsid w:val="2E4A7B71"/>
    <w:multiLevelType w:val="hybridMultilevel"/>
    <w:tmpl w:val="749601DC"/>
    <w:lvl w:ilvl="0" w:tplc="38A2101E">
      <w:start w:val="1"/>
      <w:numFmt w:val="bullet"/>
      <w:lvlText w:val="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b/>
        <w:bCs/>
        <w:sz w:val="20"/>
        <w:szCs w:val="20"/>
        <w:vertAlign w:val="baseline"/>
      </w:rPr>
    </w:lvl>
    <w:lvl w:ilvl="1" w:tplc="040C0011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30CF3253"/>
    <w:multiLevelType w:val="hybridMultilevel"/>
    <w:tmpl w:val="97C26F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3">
    <w:nsid w:val="40831037"/>
    <w:multiLevelType w:val="hybridMultilevel"/>
    <w:tmpl w:val="33966C34"/>
    <w:lvl w:ilvl="0" w:tplc="7DFA4000">
      <w:start w:val="1"/>
      <w:numFmt w:val="bullet"/>
      <w:lvlText w:val=""/>
      <w:lvlJc w:val="left"/>
      <w:pPr>
        <w:ind w:left="696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36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96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56" w:hanging="360"/>
      </w:pPr>
      <w:rPr>
        <w:rFonts w:ascii="Marlett" w:hAnsi="Marlett" w:hint="default"/>
      </w:rPr>
    </w:lvl>
  </w:abstractNum>
  <w:abstractNum w:abstractNumId="14">
    <w:nsid w:val="4BE84E59"/>
    <w:multiLevelType w:val="hybridMultilevel"/>
    <w:tmpl w:val="A9EC6DFE"/>
    <w:lvl w:ilvl="0" w:tplc="15328EE6">
      <w:start w:val="1"/>
      <w:numFmt w:val="decimal"/>
      <w:lvlText w:val="%1)"/>
      <w:lvlJc w:val="left"/>
      <w:pPr>
        <w:ind w:left="385" w:hanging="360"/>
      </w:pPr>
      <w:rPr>
        <w:rFonts w:ascii="Book Antiqua" w:hAnsi="Book Antiqua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15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6">
    <w:nsid w:val="52432960"/>
    <w:multiLevelType w:val="hybridMultilevel"/>
    <w:tmpl w:val="3990D536"/>
    <w:lvl w:ilvl="0" w:tplc="271E2E8A">
      <w:start w:val="1"/>
      <w:numFmt w:val="decimal"/>
      <w:lvlText w:val="%1.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55FB5916"/>
    <w:multiLevelType w:val="hybridMultilevel"/>
    <w:tmpl w:val="733E92A0"/>
    <w:lvl w:ilvl="0" w:tplc="040C0011">
      <w:start w:val="1"/>
      <w:numFmt w:val="decimal"/>
      <w:lvlText w:val="%1)"/>
      <w:lvlJc w:val="left"/>
      <w:pPr>
        <w:ind w:left="1050" w:hanging="360"/>
      </w:p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8">
    <w:nsid w:val="5D6E04B4"/>
    <w:multiLevelType w:val="hybridMultilevel"/>
    <w:tmpl w:val="F508E56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0E742F4"/>
    <w:multiLevelType w:val="hybridMultilevel"/>
    <w:tmpl w:val="042ED76A"/>
    <w:lvl w:ilvl="0" w:tplc="23FCCFFC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77BAA5F6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5486D4C">
      <w:start w:val="1"/>
      <w:numFmt w:val="arabicAlpha"/>
      <w:lvlText w:val="%3-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1037026"/>
    <w:multiLevelType w:val="hybridMultilevel"/>
    <w:tmpl w:val="4B7E95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21">
    <w:nsid w:val="623E2680"/>
    <w:multiLevelType w:val="hybridMultilevel"/>
    <w:tmpl w:val="B088D49C"/>
    <w:lvl w:ilvl="0" w:tplc="F5429FC2">
      <w:start w:val="1"/>
      <w:numFmt w:val="decimal"/>
      <w:lvlText w:val="%1)"/>
      <w:lvlJc w:val="left"/>
      <w:pPr>
        <w:ind w:left="644" w:hanging="360"/>
      </w:pPr>
      <w:rPr>
        <w:rFonts w:ascii="Tw Cen MT" w:hAnsi="Tw Cen MT" w:hint="default"/>
        <w:sz w:val="34"/>
        <w:szCs w:val="34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A3F41C4"/>
    <w:multiLevelType w:val="hybridMultilevel"/>
    <w:tmpl w:val="BFBC1BE6"/>
    <w:lvl w:ilvl="0" w:tplc="BE4E32B2">
      <w:start w:val="1"/>
      <w:numFmt w:val="decimal"/>
      <w:lvlText w:val="%1)"/>
      <w:lvlJc w:val="left"/>
      <w:pPr>
        <w:ind w:left="385" w:hanging="360"/>
      </w:pPr>
      <w:rPr>
        <w:rFonts w:hint="default"/>
        <w:b/>
        <w:bCs/>
        <w:i w:val="0"/>
        <w:iCs w:val="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24">
    <w:nsid w:val="74B46F5E"/>
    <w:multiLevelType w:val="hybridMultilevel"/>
    <w:tmpl w:val="147ADEFE"/>
    <w:lvl w:ilvl="0" w:tplc="E604D4DE">
      <w:start w:val="1"/>
      <w:numFmt w:val="decimal"/>
      <w:lvlText w:val="%1)"/>
      <w:lvlJc w:val="left"/>
      <w:pPr>
        <w:tabs>
          <w:tab w:val="num" w:pos="2968"/>
        </w:tabs>
        <w:ind w:left="2968" w:right="1305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97"/>
        </w:tabs>
        <w:ind w:left="29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17"/>
        </w:tabs>
        <w:ind w:left="37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37"/>
        </w:tabs>
        <w:ind w:left="44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57"/>
        </w:tabs>
        <w:ind w:left="51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77"/>
        </w:tabs>
        <w:ind w:left="58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97"/>
        </w:tabs>
        <w:ind w:left="65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17"/>
        </w:tabs>
        <w:ind w:left="73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37"/>
        </w:tabs>
        <w:ind w:left="8037" w:hanging="180"/>
      </w:pPr>
    </w:lvl>
  </w:abstractNum>
  <w:abstractNum w:abstractNumId="25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E8D4A7E"/>
    <w:multiLevelType w:val="hybridMultilevel"/>
    <w:tmpl w:val="21028B0A"/>
    <w:lvl w:ilvl="0" w:tplc="62A838B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>
    <w:nsid w:val="7EDB7109"/>
    <w:multiLevelType w:val="hybridMultilevel"/>
    <w:tmpl w:val="546C0626"/>
    <w:lvl w:ilvl="0" w:tplc="5A5C0614">
      <w:start w:val="1"/>
      <w:numFmt w:val="decimal"/>
      <w:lvlText w:val="%1."/>
      <w:lvlJc w:val="left"/>
      <w:pPr>
        <w:ind w:left="720" w:hanging="360"/>
      </w:pPr>
      <w:rPr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2"/>
  </w:num>
  <w:num w:numId="3">
    <w:abstractNumId w:val="18"/>
  </w:num>
  <w:num w:numId="4">
    <w:abstractNumId w:val="15"/>
  </w:num>
  <w:num w:numId="5">
    <w:abstractNumId w:val="17"/>
  </w:num>
  <w:num w:numId="6">
    <w:abstractNumId w:val="4"/>
  </w:num>
  <w:num w:numId="7">
    <w:abstractNumId w:val="12"/>
  </w:num>
  <w:num w:numId="8">
    <w:abstractNumId w:val="20"/>
  </w:num>
  <w:num w:numId="9">
    <w:abstractNumId w:val="24"/>
  </w:num>
  <w:num w:numId="10">
    <w:abstractNumId w:val="27"/>
  </w:num>
  <w:num w:numId="11">
    <w:abstractNumId w:val="10"/>
  </w:num>
  <w:num w:numId="12">
    <w:abstractNumId w:val="1"/>
  </w:num>
  <w:num w:numId="13">
    <w:abstractNumId w:val="23"/>
  </w:num>
  <w:num w:numId="14">
    <w:abstractNumId w:val="11"/>
  </w:num>
  <w:num w:numId="15">
    <w:abstractNumId w:val="14"/>
  </w:num>
  <w:num w:numId="16">
    <w:abstractNumId w:val="2"/>
  </w:num>
  <w:num w:numId="17">
    <w:abstractNumId w:val="9"/>
  </w:num>
  <w:num w:numId="18">
    <w:abstractNumId w:val="21"/>
  </w:num>
  <w:num w:numId="19">
    <w:abstractNumId w:val="6"/>
  </w:num>
  <w:num w:numId="20">
    <w:abstractNumId w:val="7"/>
  </w:num>
  <w:num w:numId="21">
    <w:abstractNumId w:val="13"/>
  </w:num>
  <w:num w:numId="22">
    <w:abstractNumId w:val="19"/>
  </w:num>
  <w:num w:numId="23">
    <w:abstractNumId w:val="5"/>
  </w:num>
  <w:num w:numId="24">
    <w:abstractNumId w:val="3"/>
  </w:num>
  <w:num w:numId="25">
    <w:abstractNumId w:val="8"/>
  </w:num>
  <w:num w:numId="26">
    <w:abstractNumId w:val="16"/>
  </w:num>
  <w:num w:numId="27">
    <w:abstractNumId w:val="26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07F2"/>
    <w:rsid w:val="00004C2F"/>
    <w:rsid w:val="00026C06"/>
    <w:rsid w:val="0003213D"/>
    <w:rsid w:val="00040AA1"/>
    <w:rsid w:val="00042B4D"/>
    <w:rsid w:val="00044C30"/>
    <w:rsid w:val="00050B5B"/>
    <w:rsid w:val="000529E2"/>
    <w:rsid w:val="00070F9A"/>
    <w:rsid w:val="0008087B"/>
    <w:rsid w:val="0009165A"/>
    <w:rsid w:val="000A3EF2"/>
    <w:rsid w:val="000B3278"/>
    <w:rsid w:val="000C0D8F"/>
    <w:rsid w:val="000C7678"/>
    <w:rsid w:val="000D1C71"/>
    <w:rsid w:val="000D5824"/>
    <w:rsid w:val="000D6FDF"/>
    <w:rsid w:val="000D7D35"/>
    <w:rsid w:val="000E7217"/>
    <w:rsid w:val="00101983"/>
    <w:rsid w:val="00106897"/>
    <w:rsid w:val="001100B8"/>
    <w:rsid w:val="00113B3F"/>
    <w:rsid w:val="001143B3"/>
    <w:rsid w:val="00115A4B"/>
    <w:rsid w:val="001209CB"/>
    <w:rsid w:val="00122F6D"/>
    <w:rsid w:val="00123697"/>
    <w:rsid w:val="00131131"/>
    <w:rsid w:val="00140427"/>
    <w:rsid w:val="00141D5A"/>
    <w:rsid w:val="00162791"/>
    <w:rsid w:val="00167322"/>
    <w:rsid w:val="00172001"/>
    <w:rsid w:val="00172F28"/>
    <w:rsid w:val="001A2931"/>
    <w:rsid w:val="001B5A97"/>
    <w:rsid w:val="001B5B02"/>
    <w:rsid w:val="001D3CF4"/>
    <w:rsid w:val="001E5976"/>
    <w:rsid w:val="001E7113"/>
    <w:rsid w:val="001F15A7"/>
    <w:rsid w:val="001F3301"/>
    <w:rsid w:val="001F7E93"/>
    <w:rsid w:val="00205DEC"/>
    <w:rsid w:val="00211305"/>
    <w:rsid w:val="00220889"/>
    <w:rsid w:val="0022364B"/>
    <w:rsid w:val="002242C1"/>
    <w:rsid w:val="00225FEA"/>
    <w:rsid w:val="00243ED0"/>
    <w:rsid w:val="00252028"/>
    <w:rsid w:val="00254233"/>
    <w:rsid w:val="00261BF5"/>
    <w:rsid w:val="00265635"/>
    <w:rsid w:val="002709D9"/>
    <w:rsid w:val="00277F5F"/>
    <w:rsid w:val="00281D4F"/>
    <w:rsid w:val="002A030F"/>
    <w:rsid w:val="002A4198"/>
    <w:rsid w:val="002A7A87"/>
    <w:rsid w:val="002B112D"/>
    <w:rsid w:val="002C2DC2"/>
    <w:rsid w:val="002C450A"/>
    <w:rsid w:val="002D04E9"/>
    <w:rsid w:val="002D3114"/>
    <w:rsid w:val="002E0714"/>
    <w:rsid w:val="002E36FC"/>
    <w:rsid w:val="002E5975"/>
    <w:rsid w:val="002F12F5"/>
    <w:rsid w:val="002F62FB"/>
    <w:rsid w:val="00303F87"/>
    <w:rsid w:val="0030456E"/>
    <w:rsid w:val="00307503"/>
    <w:rsid w:val="00311D02"/>
    <w:rsid w:val="003152DC"/>
    <w:rsid w:val="0032673B"/>
    <w:rsid w:val="003354DF"/>
    <w:rsid w:val="003436A4"/>
    <w:rsid w:val="00347462"/>
    <w:rsid w:val="003508DE"/>
    <w:rsid w:val="00357322"/>
    <w:rsid w:val="00374699"/>
    <w:rsid w:val="00377215"/>
    <w:rsid w:val="00390CEE"/>
    <w:rsid w:val="003A4918"/>
    <w:rsid w:val="003A5AB6"/>
    <w:rsid w:val="003B453D"/>
    <w:rsid w:val="003B50E1"/>
    <w:rsid w:val="003B6D29"/>
    <w:rsid w:val="003C523C"/>
    <w:rsid w:val="003D1B2C"/>
    <w:rsid w:val="003D20EF"/>
    <w:rsid w:val="003E34FC"/>
    <w:rsid w:val="003E5C29"/>
    <w:rsid w:val="003E7496"/>
    <w:rsid w:val="003F40B4"/>
    <w:rsid w:val="003F69D9"/>
    <w:rsid w:val="0040054C"/>
    <w:rsid w:val="00405157"/>
    <w:rsid w:val="00407243"/>
    <w:rsid w:val="00415D89"/>
    <w:rsid w:val="00416F21"/>
    <w:rsid w:val="00422F56"/>
    <w:rsid w:val="00440FEB"/>
    <w:rsid w:val="00443EAF"/>
    <w:rsid w:val="00453EA3"/>
    <w:rsid w:val="00455D83"/>
    <w:rsid w:val="00465D2D"/>
    <w:rsid w:val="00482BA2"/>
    <w:rsid w:val="00496E5B"/>
    <w:rsid w:val="004C00E1"/>
    <w:rsid w:val="004C4BA3"/>
    <w:rsid w:val="004D54C0"/>
    <w:rsid w:val="004E09E6"/>
    <w:rsid w:val="004E3E28"/>
    <w:rsid w:val="005007F2"/>
    <w:rsid w:val="00506464"/>
    <w:rsid w:val="005136BB"/>
    <w:rsid w:val="005200D3"/>
    <w:rsid w:val="00520635"/>
    <w:rsid w:val="00522BE4"/>
    <w:rsid w:val="005317F0"/>
    <w:rsid w:val="005370B6"/>
    <w:rsid w:val="00537BFC"/>
    <w:rsid w:val="00537F02"/>
    <w:rsid w:val="00541E2F"/>
    <w:rsid w:val="00543F74"/>
    <w:rsid w:val="00545272"/>
    <w:rsid w:val="005478A1"/>
    <w:rsid w:val="00556E6A"/>
    <w:rsid w:val="00557331"/>
    <w:rsid w:val="00570EFE"/>
    <w:rsid w:val="005873F7"/>
    <w:rsid w:val="005920A8"/>
    <w:rsid w:val="005A2714"/>
    <w:rsid w:val="005C1B7D"/>
    <w:rsid w:val="005D7051"/>
    <w:rsid w:val="005E1FFD"/>
    <w:rsid w:val="005F31A7"/>
    <w:rsid w:val="005F632F"/>
    <w:rsid w:val="005F6556"/>
    <w:rsid w:val="006073FD"/>
    <w:rsid w:val="006123DF"/>
    <w:rsid w:val="00623364"/>
    <w:rsid w:val="00625669"/>
    <w:rsid w:val="006266C3"/>
    <w:rsid w:val="00643A6E"/>
    <w:rsid w:val="00645A83"/>
    <w:rsid w:val="006628B9"/>
    <w:rsid w:val="006630B0"/>
    <w:rsid w:val="006647CE"/>
    <w:rsid w:val="00664839"/>
    <w:rsid w:val="00675507"/>
    <w:rsid w:val="0068338D"/>
    <w:rsid w:val="006865A8"/>
    <w:rsid w:val="00691A1F"/>
    <w:rsid w:val="006952DF"/>
    <w:rsid w:val="006B1FFB"/>
    <w:rsid w:val="006C2FD8"/>
    <w:rsid w:val="006E2DA2"/>
    <w:rsid w:val="006E3C59"/>
    <w:rsid w:val="006E70DD"/>
    <w:rsid w:val="007030DA"/>
    <w:rsid w:val="00705250"/>
    <w:rsid w:val="00713B4E"/>
    <w:rsid w:val="007236F8"/>
    <w:rsid w:val="007356F8"/>
    <w:rsid w:val="007471BA"/>
    <w:rsid w:val="00751D22"/>
    <w:rsid w:val="00762AF0"/>
    <w:rsid w:val="00763E66"/>
    <w:rsid w:val="00765208"/>
    <w:rsid w:val="00765819"/>
    <w:rsid w:val="007668C9"/>
    <w:rsid w:val="00790704"/>
    <w:rsid w:val="007A1EBB"/>
    <w:rsid w:val="007A7041"/>
    <w:rsid w:val="007B01FF"/>
    <w:rsid w:val="007C0888"/>
    <w:rsid w:val="007D47A1"/>
    <w:rsid w:val="007E2B5F"/>
    <w:rsid w:val="007F01C6"/>
    <w:rsid w:val="007F4400"/>
    <w:rsid w:val="007F777F"/>
    <w:rsid w:val="00801F14"/>
    <w:rsid w:val="00804A24"/>
    <w:rsid w:val="00805242"/>
    <w:rsid w:val="00816FAA"/>
    <w:rsid w:val="00824B77"/>
    <w:rsid w:val="00826468"/>
    <w:rsid w:val="008334A0"/>
    <w:rsid w:val="00840743"/>
    <w:rsid w:val="00842155"/>
    <w:rsid w:val="00845809"/>
    <w:rsid w:val="00856310"/>
    <w:rsid w:val="00867ADB"/>
    <w:rsid w:val="008827A0"/>
    <w:rsid w:val="008B02E5"/>
    <w:rsid w:val="008B628F"/>
    <w:rsid w:val="008E29D0"/>
    <w:rsid w:val="008E6655"/>
    <w:rsid w:val="008E7F1B"/>
    <w:rsid w:val="008F00A3"/>
    <w:rsid w:val="008F2F01"/>
    <w:rsid w:val="008F624B"/>
    <w:rsid w:val="0090092E"/>
    <w:rsid w:val="0090163D"/>
    <w:rsid w:val="009018F2"/>
    <w:rsid w:val="0090226B"/>
    <w:rsid w:val="00904D4C"/>
    <w:rsid w:val="00905A61"/>
    <w:rsid w:val="00907187"/>
    <w:rsid w:val="00910DFC"/>
    <w:rsid w:val="00924ABB"/>
    <w:rsid w:val="00946120"/>
    <w:rsid w:val="009517FF"/>
    <w:rsid w:val="00962F89"/>
    <w:rsid w:val="00965D8E"/>
    <w:rsid w:val="00977A99"/>
    <w:rsid w:val="009824B8"/>
    <w:rsid w:val="00982833"/>
    <w:rsid w:val="009911CA"/>
    <w:rsid w:val="009B094E"/>
    <w:rsid w:val="009B18D1"/>
    <w:rsid w:val="009B45A0"/>
    <w:rsid w:val="009C0AD8"/>
    <w:rsid w:val="009C72CE"/>
    <w:rsid w:val="009D1327"/>
    <w:rsid w:val="009D6BA2"/>
    <w:rsid w:val="009E04F0"/>
    <w:rsid w:val="009E29B2"/>
    <w:rsid w:val="009E4336"/>
    <w:rsid w:val="00A01985"/>
    <w:rsid w:val="00A02C08"/>
    <w:rsid w:val="00A15BBE"/>
    <w:rsid w:val="00A1746D"/>
    <w:rsid w:val="00A50E0C"/>
    <w:rsid w:val="00A60C25"/>
    <w:rsid w:val="00A65C39"/>
    <w:rsid w:val="00A6620E"/>
    <w:rsid w:val="00A72953"/>
    <w:rsid w:val="00A75C4A"/>
    <w:rsid w:val="00AC44E4"/>
    <w:rsid w:val="00AE0E13"/>
    <w:rsid w:val="00AE4CA2"/>
    <w:rsid w:val="00AF4BF4"/>
    <w:rsid w:val="00AF5F8A"/>
    <w:rsid w:val="00B01C5F"/>
    <w:rsid w:val="00B0789A"/>
    <w:rsid w:val="00B10B19"/>
    <w:rsid w:val="00B1567E"/>
    <w:rsid w:val="00B3252E"/>
    <w:rsid w:val="00B45500"/>
    <w:rsid w:val="00B50658"/>
    <w:rsid w:val="00B53CA8"/>
    <w:rsid w:val="00B70CC8"/>
    <w:rsid w:val="00B72ED4"/>
    <w:rsid w:val="00B815E2"/>
    <w:rsid w:val="00B85023"/>
    <w:rsid w:val="00B87AF1"/>
    <w:rsid w:val="00B91B06"/>
    <w:rsid w:val="00BA1102"/>
    <w:rsid w:val="00BB11BA"/>
    <w:rsid w:val="00BB39F3"/>
    <w:rsid w:val="00BB4192"/>
    <w:rsid w:val="00BC18D9"/>
    <w:rsid w:val="00BC5EDA"/>
    <w:rsid w:val="00BC6C11"/>
    <w:rsid w:val="00BD36D3"/>
    <w:rsid w:val="00BE23A8"/>
    <w:rsid w:val="00BE4787"/>
    <w:rsid w:val="00BE7FCE"/>
    <w:rsid w:val="00C06422"/>
    <w:rsid w:val="00C070A2"/>
    <w:rsid w:val="00C07116"/>
    <w:rsid w:val="00C07621"/>
    <w:rsid w:val="00C07BA7"/>
    <w:rsid w:val="00C07C69"/>
    <w:rsid w:val="00C17916"/>
    <w:rsid w:val="00C32F36"/>
    <w:rsid w:val="00C50FED"/>
    <w:rsid w:val="00C848D8"/>
    <w:rsid w:val="00C84F8D"/>
    <w:rsid w:val="00C87749"/>
    <w:rsid w:val="00C94DA4"/>
    <w:rsid w:val="00CA4050"/>
    <w:rsid w:val="00CB5BF1"/>
    <w:rsid w:val="00CC0A24"/>
    <w:rsid w:val="00CC0F0D"/>
    <w:rsid w:val="00CD49FA"/>
    <w:rsid w:val="00CE3976"/>
    <w:rsid w:val="00CF2A0A"/>
    <w:rsid w:val="00D113D0"/>
    <w:rsid w:val="00D32B30"/>
    <w:rsid w:val="00D55BF9"/>
    <w:rsid w:val="00D567C6"/>
    <w:rsid w:val="00D57550"/>
    <w:rsid w:val="00D714B3"/>
    <w:rsid w:val="00D71AEB"/>
    <w:rsid w:val="00D91908"/>
    <w:rsid w:val="00D920A1"/>
    <w:rsid w:val="00DA3F9D"/>
    <w:rsid w:val="00DB378C"/>
    <w:rsid w:val="00DC4A56"/>
    <w:rsid w:val="00DD4994"/>
    <w:rsid w:val="00DF5F7F"/>
    <w:rsid w:val="00E07032"/>
    <w:rsid w:val="00E07387"/>
    <w:rsid w:val="00E23447"/>
    <w:rsid w:val="00E24A94"/>
    <w:rsid w:val="00E26396"/>
    <w:rsid w:val="00E45A6E"/>
    <w:rsid w:val="00E46ED6"/>
    <w:rsid w:val="00E53ACF"/>
    <w:rsid w:val="00E76207"/>
    <w:rsid w:val="00E81BC5"/>
    <w:rsid w:val="00E900A1"/>
    <w:rsid w:val="00E908F2"/>
    <w:rsid w:val="00E96055"/>
    <w:rsid w:val="00EA081E"/>
    <w:rsid w:val="00EA232A"/>
    <w:rsid w:val="00EB5741"/>
    <w:rsid w:val="00EC10D4"/>
    <w:rsid w:val="00ED73D3"/>
    <w:rsid w:val="00EE08B8"/>
    <w:rsid w:val="00EE775C"/>
    <w:rsid w:val="00EF1C25"/>
    <w:rsid w:val="00F1249D"/>
    <w:rsid w:val="00F17275"/>
    <w:rsid w:val="00F33E17"/>
    <w:rsid w:val="00F376E6"/>
    <w:rsid w:val="00F40C37"/>
    <w:rsid w:val="00F42007"/>
    <w:rsid w:val="00F53A30"/>
    <w:rsid w:val="00F56D99"/>
    <w:rsid w:val="00F636C1"/>
    <w:rsid w:val="00F64247"/>
    <w:rsid w:val="00F77859"/>
    <w:rsid w:val="00F80C18"/>
    <w:rsid w:val="00F84E5E"/>
    <w:rsid w:val="00F9553A"/>
    <w:rsid w:val="00FA063D"/>
    <w:rsid w:val="00FB1326"/>
    <w:rsid w:val="00FB30D7"/>
    <w:rsid w:val="00FB5654"/>
    <w:rsid w:val="00FB792A"/>
    <w:rsid w:val="00FC62F2"/>
    <w:rsid w:val="00FD03CB"/>
    <w:rsid w:val="00FE266C"/>
    <w:rsid w:val="00FE75B6"/>
    <w:rsid w:val="00FF19C2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5BF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Normal"/>
    <w:link w:val="Titre1Car"/>
    <w:qFormat/>
    <w:rsid w:val="002C450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E0714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rsid w:val="002C450A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7D47A1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fr-FR" w:bidi="ar-DZ"/>
    </w:rPr>
  </w:style>
  <w:style w:type="character" w:customStyle="1" w:styleId="MTDisplayEquationCar">
    <w:name w:val="MTDisplayEquation Car"/>
    <w:link w:val="MTDisplayEquation"/>
    <w:rsid w:val="007D47A1"/>
    <w:rPr>
      <w:rFonts w:ascii="Calibri" w:eastAsia="Calibri" w:hAnsi="Calibri" w:cs="Traditional Arabic"/>
      <w:b/>
      <w:bCs/>
      <w:sz w:val="28"/>
      <w:szCs w:val="28"/>
      <w:lang w:bidi="ar-DZ"/>
    </w:rPr>
  </w:style>
  <w:style w:type="table" w:styleId="Grilledutableau">
    <w:name w:val="Table Grid"/>
    <w:basedOn w:val="TableauNormal"/>
    <w:uiPriority w:val="59"/>
    <w:rsid w:val="000B32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53EA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53EA3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F77859"/>
    <w:pPr>
      <w:bidi w:val="0"/>
      <w:spacing w:before="100" w:beforeAutospacing="1" w:after="100" w:afterAutospacing="1"/>
    </w:pPr>
    <w:rPr>
      <w:rFonts w:eastAsiaTheme="minorEastAsia"/>
      <w:lang w:val="fr-FR"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5BF9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Normal"/>
    <w:link w:val="Titre1Car"/>
    <w:qFormat/>
    <w:rsid w:val="002C450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E0714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rsid w:val="002C450A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7D47A1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fr-FR" w:bidi="ar-DZ"/>
    </w:rPr>
  </w:style>
  <w:style w:type="character" w:customStyle="1" w:styleId="MTDisplayEquationCar">
    <w:name w:val="MTDisplayEquation Car"/>
    <w:link w:val="MTDisplayEquation"/>
    <w:rsid w:val="007D47A1"/>
    <w:rPr>
      <w:rFonts w:ascii="Calibri" w:eastAsia="Calibri" w:hAnsi="Calibri" w:cs="Traditional Arabic"/>
      <w:b/>
      <w:bCs/>
      <w:sz w:val="28"/>
      <w:szCs w:val="28"/>
      <w:lang w:bidi="ar-DZ"/>
    </w:rPr>
  </w:style>
  <w:style w:type="table" w:styleId="Grilledutableau">
    <w:name w:val="Table Grid"/>
    <w:basedOn w:val="TableauNormal"/>
    <w:uiPriority w:val="59"/>
    <w:rsid w:val="000B32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53EA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53EA3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F77859"/>
    <w:pPr>
      <w:bidi w:val="0"/>
      <w:spacing w:before="100" w:beforeAutospacing="1" w:after="100" w:afterAutospacing="1"/>
    </w:pPr>
    <w:rPr>
      <w:rFonts w:eastAsiaTheme="minorEastAsia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E1E279-2D79-4777-A346-82DD23626A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1</Pages>
  <Words>169</Words>
  <Characters>931</Characters>
  <Application>Microsoft Office Word</Application>
  <DocSecurity>0</DocSecurity>
  <Lines>7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1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Waheb</cp:lastModifiedBy>
  <cp:revision>48</cp:revision>
  <cp:lastPrinted>2016-09-28T17:56:00Z</cp:lastPrinted>
  <dcterms:created xsi:type="dcterms:W3CDTF">2016-09-22T19:27:00Z</dcterms:created>
  <dcterms:modified xsi:type="dcterms:W3CDTF">2018-10-08T15:53:00Z</dcterms:modified>
</cp:coreProperties>
</file>